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84" r:id="rId3"/>
    <p:sldId id="286" r:id="rId4"/>
    <p:sldId id="287" r:id="rId5"/>
    <p:sldId id="288" r:id="rId6"/>
    <p:sldId id="293" r:id="rId7"/>
    <p:sldId id="285" r:id="rId8"/>
    <p:sldId id="272" r:id="rId9"/>
    <p:sldId id="273" r:id="rId10"/>
    <p:sldId id="274" r:id="rId11"/>
    <p:sldId id="275" r:id="rId12"/>
    <p:sldId id="277" r:id="rId13"/>
    <p:sldId id="291" r:id="rId14"/>
    <p:sldId id="292" r:id="rId15"/>
    <p:sldId id="266" r:id="rId16"/>
    <p:sldId id="282" r:id="rId17"/>
    <p:sldId id="294" r:id="rId18"/>
    <p:sldId id="281" r:id="rId19"/>
    <p:sldId id="278" r:id="rId20"/>
    <p:sldId id="280" r:id="rId21"/>
    <p:sldId id="279" r:id="rId22"/>
    <p:sldId id="283" r:id="rId23"/>
  </p:sldIdLst>
  <p:sldSz cx="12192000" cy="6858000"/>
  <p:notesSz cx="6858000" cy="9144000"/>
  <p:custDataLst>
    <p:tags r:id="rId2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14FC2A31-5C9A-44E5-ACB4-7A89DF645CB2}"/>
    <pc:docChg chg="custSel modSld replTag delTag">
      <pc:chgData name="Danny Young" userId="cb0f4ce2-eb4f-479e-8e8f-3beb257e632f" providerId="ADAL" clId="{14FC2A31-5C9A-44E5-ACB4-7A89DF645CB2}" dt="2024-06-03T03:17:13.021" v="4"/>
      <pc:docMkLst>
        <pc:docMk/>
      </pc:docMkLst>
      <pc:sldChg chg="replTag">
        <pc:chgData name="Danny Young" userId="cb0f4ce2-eb4f-479e-8e8f-3beb257e632f" providerId="ADAL" clId="{14FC2A31-5C9A-44E5-ACB4-7A89DF645CB2}" dt="2024-06-03T03:17:00.618" v="0"/>
        <pc:sldMkLst>
          <pc:docMk/>
          <pc:sldMk cId="0" sldId="25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DE374CA-675F-420F-9C6E-6A2E0F0D8DC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A37863B-07AA-42A2-B337-6932A334915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622569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D2F5BFD-88B3-451A-A493-82B1EAA24FDF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98453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F687E5-2CDE-4E20-9B2C-68471F5B2C6D}" type="slidenum">
              <a:rPr lang="en-CA" smtClean="0">
                <a:latin typeface="Arial" pitchFamily="34" charset="0"/>
              </a:rPr>
              <a:pPr/>
              <a:t>10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4259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8E3AA7-EDC9-48F5-9C2D-C2256A1F6A7F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1766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99754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039282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927896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973093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074747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1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786488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1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476037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1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29508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554374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183125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10664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28471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24260B-06BC-4641-B61E-A77D0FEEB02A}" type="slidenum">
              <a:rPr lang="en-CA" smtClean="0">
                <a:latin typeface="Arial" pitchFamily="34" charset="0"/>
              </a:rPr>
              <a:pPr/>
              <a:t>3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2218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7314E2E-B535-43A0-BAB3-8441768FF7F3}" type="slidenum">
              <a:rPr lang="en-CA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CA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096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748198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903021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37863B-07AA-42A2-B337-6932A3349154}" type="slidenum">
              <a:rPr lang="en-CA" altLang="en-US" smtClean="0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05133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24260B-06BC-4641-B61E-A77D0FEEB02A}" type="slidenum">
              <a:rPr lang="en-CA" smtClean="0">
                <a:latin typeface="Arial" pitchFamily="34" charset="0"/>
              </a:rPr>
              <a:pPr/>
              <a:t>8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2522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C07EF65-B0A0-41E9-BF26-DE2AD36D15A0}" type="slidenum">
              <a:rPr lang="en-CA" smtClean="0">
                <a:latin typeface="Arial" pitchFamily="34" charset="0"/>
              </a:rPr>
              <a:pPr/>
              <a:t>9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011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215178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746251" y="4867275"/>
            <a:ext cx="855133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2218267" y="5788025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540001" y="4495801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617" y="1111250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50173-E7D1-41CD-82C6-1C1BE483F9B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7447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417" y="4929189"/>
            <a:ext cx="8128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205065-8B5C-4798-A013-1B0DE41A1C6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8603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38D11-1D05-41B5-862A-251D87B97DA4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19FDD-ACA0-4F6B-B5E6-900F3AABA8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8011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5D590-C4AB-4FDC-98E0-FF553A6AB751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C7164-BE6E-4CC5-8A71-6C4F69D8D3D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00026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23E6B25-6462-45A8-99BB-3A65C8DA99EC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82C7F6-F5AD-4A93-B7AC-29B73E60A8A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141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368301" y="0"/>
            <a:ext cx="139700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320801" y="0"/>
            <a:ext cx="243417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521885" y="0"/>
            <a:ext cx="306916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4181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38767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2302933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765300" y="4867275"/>
            <a:ext cx="857251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54151" y="5500689"/>
            <a:ext cx="184149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2218267" y="5791200"/>
            <a:ext cx="366184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2506134" y="4479926"/>
            <a:ext cx="486833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12130617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1500" y="1106488"/>
            <a:ext cx="2286000" cy="508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F5011-02C7-4B3F-B687-2930E923B68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701" y="4114272"/>
            <a:ext cx="3657600" cy="5122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6467" y="4929189"/>
            <a:ext cx="8128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219B26-530C-46B0-9844-216E2E807DE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64695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76D68-BB7C-4D30-95B0-682A11CE706A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3F54A-90BD-4F48-96C4-BA309FDDD6F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39231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CA116-1D7A-4881-82F1-D4764EB4EFD7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B9EB9-9526-4B1C-A9D9-2DF03CC7DCF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89333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AEAE103-5C3E-4D47-B248-1DEA105F2122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A1D684-1D9C-4779-896E-FF45715DF8B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0326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A33EE-276B-417E-A21A-C51F924B3700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F9D7A-C422-41A4-9001-F08DA44D5F1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1447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20A8B6F-0083-4DC2-A256-26637C164983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00DB90-F621-499B-89AC-A2D1FD1A346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58435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8257117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D081CC0-F410-47C1-B17C-470D78398676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9762AE-D75A-427A-BA79-8223C1043F9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0273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3954" y="1017853"/>
            <a:ext cx="2011362" cy="512233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45072FE3-AF24-41FA-BB11-A5187F4B89CE}" type="datetimeFigureOut">
              <a:rPr lang="en-US"/>
              <a:pPr>
                <a:defRPr/>
              </a:pPr>
              <a:t>6/2/20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084" y="3676121"/>
            <a:ext cx="3200400" cy="486833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0875434" y="5715001"/>
            <a:ext cx="732367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9451" y="5734050"/>
            <a:ext cx="8128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DCC72F8D-2354-4E02-8775-359E962F6AA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65" r:id="rId4"/>
    <p:sldLayoutId id="2147483866" r:id="rId5"/>
    <p:sldLayoutId id="2147483873" r:id="rId6"/>
    <p:sldLayoutId id="2147483867" r:id="rId7"/>
    <p:sldLayoutId id="2147483874" r:id="rId8"/>
    <p:sldLayoutId id="2147483875" r:id="rId9"/>
    <p:sldLayoutId id="2147483868" r:id="rId10"/>
    <p:sldLayoutId id="214748386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56.bin"/><Relationship Id="rId26" Type="http://schemas.openxmlformats.org/officeDocument/2006/relationships/image" Target="../media/image143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47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39.wmf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hyperlink" Target="http://www.bcmath.ca/" TargetMode="External"/><Relationship Id="rId29" Type="http://schemas.openxmlformats.org/officeDocument/2006/relationships/oleObject" Target="../embeddings/oleObject161.bin"/><Relationship Id="rId1" Type="http://schemas.openxmlformats.org/officeDocument/2006/relationships/tags" Target="../tags/tag11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36.wmf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5" Type="http://schemas.openxmlformats.org/officeDocument/2006/relationships/image" Target="../media/image134.wmf"/><Relationship Id="rId15" Type="http://schemas.openxmlformats.org/officeDocument/2006/relationships/image" Target="../media/image138.wmf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44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40.wmf"/><Relationship Id="rId31" Type="http://schemas.openxmlformats.org/officeDocument/2006/relationships/oleObject" Target="../embeddings/oleObject16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54.bin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45.wmf"/><Relationship Id="rId8" Type="http://schemas.openxmlformats.org/officeDocument/2006/relationships/oleObject" Target="../embeddings/oleObject15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71.bin"/><Relationship Id="rId26" Type="http://schemas.openxmlformats.org/officeDocument/2006/relationships/oleObject" Target="../embeddings/oleObject176.bin"/><Relationship Id="rId39" Type="http://schemas.openxmlformats.org/officeDocument/2006/relationships/oleObject" Target="../embeddings/oleObject182.bin"/><Relationship Id="rId21" Type="http://schemas.openxmlformats.org/officeDocument/2006/relationships/oleObject" Target="../embeddings/oleObject173.bin"/><Relationship Id="rId34" Type="http://schemas.openxmlformats.org/officeDocument/2006/relationships/hyperlink" Target="http://www.bcmath.ca/" TargetMode="External"/><Relationship Id="rId42" Type="http://schemas.openxmlformats.org/officeDocument/2006/relationships/image" Target="../media/image165.wmf"/><Relationship Id="rId47" Type="http://schemas.openxmlformats.org/officeDocument/2006/relationships/oleObject" Target="../embeddings/oleObject186.bin"/><Relationship Id="rId50" Type="http://schemas.openxmlformats.org/officeDocument/2006/relationships/image" Target="../media/image169.wmf"/><Relationship Id="rId55" Type="http://schemas.openxmlformats.org/officeDocument/2006/relationships/oleObject" Target="../embeddings/oleObject190.bin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0.bin"/><Relationship Id="rId29" Type="http://schemas.openxmlformats.org/officeDocument/2006/relationships/image" Target="../media/image159.wmf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37" Type="http://schemas.openxmlformats.org/officeDocument/2006/relationships/oleObject" Target="../embeddings/oleObject181.bin"/><Relationship Id="rId40" Type="http://schemas.openxmlformats.org/officeDocument/2006/relationships/image" Target="../media/image164.wmf"/><Relationship Id="rId45" Type="http://schemas.openxmlformats.org/officeDocument/2006/relationships/oleObject" Target="../embeddings/oleObject185.bin"/><Relationship Id="rId53" Type="http://schemas.openxmlformats.org/officeDocument/2006/relationships/oleObject" Target="../embeddings/oleObject189.bin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67.bin"/><Relationship Id="rId19" Type="http://schemas.openxmlformats.org/officeDocument/2006/relationships/oleObject" Target="../embeddings/oleObject172.bin"/><Relationship Id="rId31" Type="http://schemas.openxmlformats.org/officeDocument/2006/relationships/image" Target="../media/image160.wmf"/><Relationship Id="rId44" Type="http://schemas.openxmlformats.org/officeDocument/2006/relationships/image" Target="../media/image166.wmf"/><Relationship Id="rId52" Type="http://schemas.openxmlformats.org/officeDocument/2006/relationships/image" Target="../media/image170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58.wmf"/><Relationship Id="rId30" Type="http://schemas.openxmlformats.org/officeDocument/2006/relationships/oleObject" Target="../embeddings/oleObject178.bin"/><Relationship Id="rId35" Type="http://schemas.openxmlformats.org/officeDocument/2006/relationships/oleObject" Target="../embeddings/oleObject180.bin"/><Relationship Id="rId43" Type="http://schemas.openxmlformats.org/officeDocument/2006/relationships/oleObject" Target="../embeddings/oleObject184.bin"/><Relationship Id="rId48" Type="http://schemas.openxmlformats.org/officeDocument/2006/relationships/image" Target="../media/image168.wmf"/><Relationship Id="rId56" Type="http://schemas.openxmlformats.org/officeDocument/2006/relationships/image" Target="../media/image172.wmf"/><Relationship Id="rId8" Type="http://schemas.openxmlformats.org/officeDocument/2006/relationships/oleObject" Target="../embeddings/oleObject166.bin"/><Relationship Id="rId51" Type="http://schemas.openxmlformats.org/officeDocument/2006/relationships/oleObject" Target="../embeddings/oleObject188.bin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54.wmf"/><Relationship Id="rId25" Type="http://schemas.openxmlformats.org/officeDocument/2006/relationships/image" Target="../media/image157.wmf"/><Relationship Id="rId33" Type="http://schemas.openxmlformats.org/officeDocument/2006/relationships/image" Target="../media/image161.wmf"/><Relationship Id="rId38" Type="http://schemas.openxmlformats.org/officeDocument/2006/relationships/image" Target="../media/image163.wmf"/><Relationship Id="rId46" Type="http://schemas.openxmlformats.org/officeDocument/2006/relationships/image" Target="../media/image167.wmf"/><Relationship Id="rId20" Type="http://schemas.openxmlformats.org/officeDocument/2006/relationships/image" Target="../media/image155.wmf"/><Relationship Id="rId41" Type="http://schemas.openxmlformats.org/officeDocument/2006/relationships/oleObject" Target="../embeddings/oleObject183.bin"/><Relationship Id="rId54" Type="http://schemas.openxmlformats.org/officeDocument/2006/relationships/image" Target="../media/image171.wmf"/><Relationship Id="rId1" Type="http://schemas.openxmlformats.org/officeDocument/2006/relationships/tags" Target="../tags/tag12.xml"/><Relationship Id="rId6" Type="http://schemas.openxmlformats.org/officeDocument/2006/relationships/oleObject" Target="../embeddings/oleObject165.bin"/><Relationship Id="rId15" Type="http://schemas.openxmlformats.org/officeDocument/2006/relationships/image" Target="../media/image153.wmf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177.bin"/><Relationship Id="rId36" Type="http://schemas.openxmlformats.org/officeDocument/2006/relationships/image" Target="../media/image162.wmf"/><Relationship Id="rId49" Type="http://schemas.openxmlformats.org/officeDocument/2006/relationships/oleObject" Target="../embeddings/oleObject187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9" Type="http://schemas.openxmlformats.org/officeDocument/2006/relationships/image" Target="../media/image190.wmf"/><Relationship Id="rId21" Type="http://schemas.openxmlformats.org/officeDocument/2006/relationships/image" Target="../media/image181.wmf"/><Relationship Id="rId34" Type="http://schemas.openxmlformats.org/officeDocument/2006/relationships/oleObject" Target="../embeddings/oleObject206.bin"/><Relationship Id="rId42" Type="http://schemas.openxmlformats.org/officeDocument/2006/relationships/oleObject" Target="../embeddings/oleObject210.bin"/><Relationship Id="rId47" Type="http://schemas.openxmlformats.org/officeDocument/2006/relationships/image" Target="../media/image194.wmf"/><Relationship Id="rId50" Type="http://schemas.openxmlformats.org/officeDocument/2006/relationships/oleObject" Target="../embeddings/oleObject214.bin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7.bin"/><Relationship Id="rId29" Type="http://schemas.openxmlformats.org/officeDocument/2006/relationships/image" Target="../media/image185.wmf"/><Relationship Id="rId11" Type="http://schemas.openxmlformats.org/officeDocument/2006/relationships/image" Target="../media/image176.wmf"/><Relationship Id="rId24" Type="http://schemas.openxmlformats.org/officeDocument/2006/relationships/oleObject" Target="../embeddings/oleObject201.bin"/><Relationship Id="rId32" Type="http://schemas.openxmlformats.org/officeDocument/2006/relationships/oleObject" Target="../embeddings/oleObject205.bin"/><Relationship Id="rId37" Type="http://schemas.openxmlformats.org/officeDocument/2006/relationships/image" Target="../media/image189.wmf"/><Relationship Id="rId40" Type="http://schemas.openxmlformats.org/officeDocument/2006/relationships/oleObject" Target="../embeddings/oleObject209.bin"/><Relationship Id="rId45" Type="http://schemas.openxmlformats.org/officeDocument/2006/relationships/image" Target="../media/image193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23" Type="http://schemas.openxmlformats.org/officeDocument/2006/relationships/image" Target="../media/image182.wmf"/><Relationship Id="rId28" Type="http://schemas.openxmlformats.org/officeDocument/2006/relationships/oleObject" Target="../embeddings/oleObject203.bin"/><Relationship Id="rId36" Type="http://schemas.openxmlformats.org/officeDocument/2006/relationships/oleObject" Target="../embeddings/oleObject207.bin"/><Relationship Id="rId49" Type="http://schemas.openxmlformats.org/officeDocument/2006/relationships/image" Target="../media/image195.wmf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80.wmf"/><Relationship Id="rId31" Type="http://schemas.openxmlformats.org/officeDocument/2006/relationships/image" Target="../media/image186.wmf"/><Relationship Id="rId44" Type="http://schemas.openxmlformats.org/officeDocument/2006/relationships/oleObject" Target="../embeddings/oleObject211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84.wmf"/><Relationship Id="rId30" Type="http://schemas.openxmlformats.org/officeDocument/2006/relationships/oleObject" Target="../embeddings/oleObject204.bin"/><Relationship Id="rId35" Type="http://schemas.openxmlformats.org/officeDocument/2006/relationships/image" Target="../media/image188.wmf"/><Relationship Id="rId43" Type="http://schemas.openxmlformats.org/officeDocument/2006/relationships/image" Target="../media/image192.wmf"/><Relationship Id="rId48" Type="http://schemas.openxmlformats.org/officeDocument/2006/relationships/oleObject" Target="../embeddings/oleObject213.bin"/><Relationship Id="rId8" Type="http://schemas.openxmlformats.org/officeDocument/2006/relationships/oleObject" Target="../embeddings/oleObject193.bin"/><Relationship Id="rId51" Type="http://schemas.openxmlformats.org/officeDocument/2006/relationships/image" Target="../media/image196.w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79.wmf"/><Relationship Id="rId25" Type="http://schemas.openxmlformats.org/officeDocument/2006/relationships/image" Target="../media/image183.wmf"/><Relationship Id="rId33" Type="http://schemas.openxmlformats.org/officeDocument/2006/relationships/image" Target="../media/image187.wmf"/><Relationship Id="rId38" Type="http://schemas.openxmlformats.org/officeDocument/2006/relationships/oleObject" Target="../embeddings/oleObject208.bin"/><Relationship Id="rId46" Type="http://schemas.openxmlformats.org/officeDocument/2006/relationships/oleObject" Target="../embeddings/oleObject212.bin"/><Relationship Id="rId20" Type="http://schemas.openxmlformats.org/officeDocument/2006/relationships/oleObject" Target="../embeddings/oleObject199.bin"/><Relationship Id="rId41" Type="http://schemas.openxmlformats.org/officeDocument/2006/relationships/image" Target="../media/image191.wmf"/><Relationship Id="rId1" Type="http://schemas.openxmlformats.org/officeDocument/2006/relationships/tags" Target="../tags/tag13.xml"/><Relationship Id="rId6" Type="http://schemas.openxmlformats.org/officeDocument/2006/relationships/oleObject" Target="../embeddings/oleObject1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0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1.bin"/><Relationship Id="rId1" Type="http://schemas.openxmlformats.org/officeDocument/2006/relationships/tags" Target="../tags/tag14.x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5" Type="http://schemas.openxmlformats.org/officeDocument/2006/relationships/image" Target="../media/image202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2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08.wmf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231.bin"/><Relationship Id="rId7" Type="http://schemas.openxmlformats.org/officeDocument/2006/relationships/image" Target="../media/image205.wmf"/><Relationship Id="rId12" Type="http://schemas.openxmlformats.org/officeDocument/2006/relationships/oleObject" Target="../embeddings/oleObject226.bin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1" Type="http://schemas.openxmlformats.org/officeDocument/2006/relationships/tags" Target="../tags/tag16.x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07.wmf"/><Relationship Id="rId24" Type="http://schemas.openxmlformats.org/officeDocument/2006/relationships/image" Target="../media/image213.wmf"/><Relationship Id="rId5" Type="http://schemas.openxmlformats.org/officeDocument/2006/relationships/image" Target="../media/image204.wmf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oleObject" Target="../embeddings/oleObject225.bin"/><Relationship Id="rId19" Type="http://schemas.openxmlformats.org/officeDocument/2006/relationships/oleObject" Target="../embeddings/oleObject230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06.wmf"/><Relationship Id="rId14" Type="http://schemas.openxmlformats.org/officeDocument/2006/relationships/oleObject" Target="../embeddings/oleObject227.bin"/><Relationship Id="rId22" Type="http://schemas.openxmlformats.org/officeDocument/2006/relationships/image" Target="../media/image212.wmf"/><Relationship Id="rId27" Type="http://schemas.openxmlformats.org/officeDocument/2006/relationships/hyperlink" Target="http://www.bcmath.ca/" TargetMode="Externa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41.bin"/><Relationship Id="rId26" Type="http://schemas.openxmlformats.org/officeDocument/2006/relationships/oleObject" Target="../embeddings/oleObject245.bin"/><Relationship Id="rId21" Type="http://schemas.openxmlformats.org/officeDocument/2006/relationships/image" Target="../media/image223.wmf"/><Relationship Id="rId34" Type="http://schemas.openxmlformats.org/officeDocument/2006/relationships/oleObject" Target="../embeddings/oleObject249.bin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221.wmf"/><Relationship Id="rId25" Type="http://schemas.openxmlformats.org/officeDocument/2006/relationships/image" Target="../media/image225.wmf"/><Relationship Id="rId33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0.bin"/><Relationship Id="rId20" Type="http://schemas.openxmlformats.org/officeDocument/2006/relationships/oleObject" Target="../embeddings/oleObject242.bin"/><Relationship Id="rId29" Type="http://schemas.openxmlformats.org/officeDocument/2006/relationships/image" Target="../media/image227.wmf"/><Relationship Id="rId1" Type="http://schemas.openxmlformats.org/officeDocument/2006/relationships/tags" Target="../tags/tag17.x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244.bin"/><Relationship Id="rId32" Type="http://schemas.openxmlformats.org/officeDocument/2006/relationships/oleObject" Target="../embeddings/oleObject248.bin"/><Relationship Id="rId37" Type="http://schemas.openxmlformats.org/officeDocument/2006/relationships/image" Target="../media/image231.wmf"/><Relationship Id="rId5" Type="http://schemas.openxmlformats.org/officeDocument/2006/relationships/image" Target="../media/image215.wmf"/><Relationship Id="rId15" Type="http://schemas.openxmlformats.org/officeDocument/2006/relationships/image" Target="../media/image220.wmf"/><Relationship Id="rId23" Type="http://schemas.openxmlformats.org/officeDocument/2006/relationships/image" Target="../media/image224.wmf"/><Relationship Id="rId28" Type="http://schemas.openxmlformats.org/officeDocument/2006/relationships/oleObject" Target="../embeddings/oleObject246.bin"/><Relationship Id="rId36" Type="http://schemas.openxmlformats.org/officeDocument/2006/relationships/oleObject" Target="../embeddings/oleObject250.bin"/><Relationship Id="rId10" Type="http://schemas.openxmlformats.org/officeDocument/2006/relationships/oleObject" Target="../embeddings/oleObject237.bin"/><Relationship Id="rId19" Type="http://schemas.openxmlformats.org/officeDocument/2006/relationships/image" Target="../media/image222.wmf"/><Relationship Id="rId31" Type="http://schemas.openxmlformats.org/officeDocument/2006/relationships/image" Target="../media/image228.wmf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239.bin"/><Relationship Id="rId22" Type="http://schemas.openxmlformats.org/officeDocument/2006/relationships/oleObject" Target="../embeddings/oleObject243.bin"/><Relationship Id="rId27" Type="http://schemas.openxmlformats.org/officeDocument/2006/relationships/image" Target="../media/image226.wmf"/><Relationship Id="rId30" Type="http://schemas.openxmlformats.org/officeDocument/2006/relationships/oleObject" Target="../embeddings/oleObject247.bin"/><Relationship Id="rId35" Type="http://schemas.openxmlformats.org/officeDocument/2006/relationships/image" Target="../media/image230.wmf"/><Relationship Id="rId8" Type="http://schemas.openxmlformats.org/officeDocument/2006/relationships/oleObject" Target="../embeddings/oleObject236.bin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6.wmf"/><Relationship Id="rId18" Type="http://schemas.openxmlformats.org/officeDocument/2006/relationships/oleObject" Target="../embeddings/oleObject258.bin"/><Relationship Id="rId26" Type="http://schemas.openxmlformats.org/officeDocument/2006/relationships/oleObject" Target="../embeddings/oleObject262.bin"/><Relationship Id="rId39" Type="http://schemas.openxmlformats.org/officeDocument/2006/relationships/image" Target="../media/image249.wmf"/><Relationship Id="rId21" Type="http://schemas.openxmlformats.org/officeDocument/2006/relationships/image" Target="../media/image240.wmf"/><Relationship Id="rId34" Type="http://schemas.openxmlformats.org/officeDocument/2006/relationships/oleObject" Target="../embeddings/oleObject266.bin"/><Relationship Id="rId7" Type="http://schemas.openxmlformats.org/officeDocument/2006/relationships/image" Target="../media/image2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29" Type="http://schemas.openxmlformats.org/officeDocument/2006/relationships/image" Target="../media/image244.wmf"/><Relationship Id="rId41" Type="http://schemas.openxmlformats.org/officeDocument/2006/relationships/image" Target="../media/image250.wmf"/><Relationship Id="rId1" Type="http://schemas.openxmlformats.org/officeDocument/2006/relationships/tags" Target="../tags/tag18.x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35.wmf"/><Relationship Id="rId24" Type="http://schemas.openxmlformats.org/officeDocument/2006/relationships/oleObject" Target="../embeddings/oleObject261.bin"/><Relationship Id="rId32" Type="http://schemas.openxmlformats.org/officeDocument/2006/relationships/oleObject" Target="../embeddings/oleObject265.bin"/><Relationship Id="rId37" Type="http://schemas.openxmlformats.org/officeDocument/2006/relationships/image" Target="../media/image248.wmf"/><Relationship Id="rId40" Type="http://schemas.openxmlformats.org/officeDocument/2006/relationships/oleObject" Target="../embeddings/oleObject269.bin"/><Relationship Id="rId5" Type="http://schemas.openxmlformats.org/officeDocument/2006/relationships/image" Target="../media/image232.wmf"/><Relationship Id="rId15" Type="http://schemas.openxmlformats.org/officeDocument/2006/relationships/image" Target="../media/image237.wmf"/><Relationship Id="rId23" Type="http://schemas.openxmlformats.org/officeDocument/2006/relationships/image" Target="../media/image241.wmf"/><Relationship Id="rId28" Type="http://schemas.openxmlformats.org/officeDocument/2006/relationships/oleObject" Target="../embeddings/oleObject263.bin"/><Relationship Id="rId36" Type="http://schemas.openxmlformats.org/officeDocument/2006/relationships/oleObject" Target="../embeddings/oleObject267.bin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39.wmf"/><Relationship Id="rId31" Type="http://schemas.openxmlformats.org/officeDocument/2006/relationships/image" Target="../media/image245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Relationship Id="rId27" Type="http://schemas.openxmlformats.org/officeDocument/2006/relationships/image" Target="../media/image243.wmf"/><Relationship Id="rId30" Type="http://schemas.openxmlformats.org/officeDocument/2006/relationships/oleObject" Target="../embeddings/oleObject264.bin"/><Relationship Id="rId35" Type="http://schemas.openxmlformats.org/officeDocument/2006/relationships/image" Target="../media/image247.wmf"/><Relationship Id="rId8" Type="http://schemas.openxmlformats.org/officeDocument/2006/relationships/oleObject" Target="../embeddings/oleObject253.bin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38.wmf"/><Relationship Id="rId25" Type="http://schemas.openxmlformats.org/officeDocument/2006/relationships/image" Target="../media/image242.wmf"/><Relationship Id="rId33" Type="http://schemas.openxmlformats.org/officeDocument/2006/relationships/image" Target="../media/image246.wmf"/><Relationship Id="rId38" Type="http://schemas.openxmlformats.org/officeDocument/2006/relationships/oleObject" Target="../embeddings/oleObject2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54.wmf"/><Relationship Id="rId18" Type="http://schemas.openxmlformats.org/officeDocument/2006/relationships/oleObject" Target="../embeddings/oleObject276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58.wmf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73.bin"/><Relationship Id="rId17" Type="http://schemas.openxmlformats.org/officeDocument/2006/relationships/image" Target="../media/image2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5.bin"/><Relationship Id="rId20" Type="http://schemas.openxmlformats.org/officeDocument/2006/relationships/oleObject" Target="../embeddings/oleObject277.bin"/><Relationship Id="rId1" Type="http://schemas.openxmlformats.org/officeDocument/2006/relationships/tags" Target="../tags/tag19.x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53.wmf"/><Relationship Id="rId5" Type="http://schemas.openxmlformats.org/officeDocument/2006/relationships/image" Target="../media/image250.wmf"/><Relationship Id="rId15" Type="http://schemas.openxmlformats.org/officeDocument/2006/relationships/image" Target="../media/image255.wmf"/><Relationship Id="rId10" Type="http://schemas.openxmlformats.org/officeDocument/2006/relationships/oleObject" Target="../embeddings/oleObject272.bin"/><Relationship Id="rId19" Type="http://schemas.openxmlformats.org/officeDocument/2006/relationships/image" Target="../media/image257.wmf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52.wmf"/><Relationship Id="rId14" Type="http://schemas.openxmlformats.org/officeDocument/2006/relationships/oleObject" Target="../embeddings/oleObject2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63.wmf"/><Relationship Id="rId18" Type="http://schemas.openxmlformats.org/officeDocument/2006/relationships/oleObject" Target="../embeddings/oleObject285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67.wmf"/><Relationship Id="rId7" Type="http://schemas.openxmlformats.org/officeDocument/2006/relationships/image" Target="../media/image260.w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6.bin"/><Relationship Id="rId1" Type="http://schemas.openxmlformats.org/officeDocument/2006/relationships/tags" Target="../tags/tag20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62.wmf"/><Relationship Id="rId24" Type="http://schemas.openxmlformats.org/officeDocument/2006/relationships/image" Target="../media/image269.wmf"/><Relationship Id="rId5" Type="http://schemas.openxmlformats.org/officeDocument/2006/relationships/image" Target="../media/image259.wmf"/><Relationship Id="rId15" Type="http://schemas.openxmlformats.org/officeDocument/2006/relationships/image" Target="../media/image264.wmf"/><Relationship Id="rId23" Type="http://schemas.openxmlformats.org/officeDocument/2006/relationships/oleObject" Target="../embeddings/oleObject287.bin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66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283.bin"/><Relationship Id="rId22" Type="http://schemas.openxmlformats.org/officeDocument/2006/relationships/image" Target="../media/image268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oleObject" Target="../embeddings/oleObject18.bin"/><Relationship Id="rId21" Type="http://schemas.openxmlformats.org/officeDocument/2006/relationships/image" Target="../media/image10.wmf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oleObject" Target="../embeddings/oleObject1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9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image" Target="../media/image15.png"/><Relationship Id="rId35" Type="http://schemas.openxmlformats.org/officeDocument/2006/relationships/oleObject" Target="../embeddings/oleObject16.bin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8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3.wmf"/><Relationship Id="rId18" Type="http://schemas.openxmlformats.org/officeDocument/2006/relationships/oleObject" Target="../embeddings/oleObject294.bin"/><Relationship Id="rId26" Type="http://schemas.openxmlformats.org/officeDocument/2006/relationships/oleObject" Target="../embeddings/oleObject298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277.wmf"/><Relationship Id="rId7" Type="http://schemas.openxmlformats.org/officeDocument/2006/relationships/image" Target="../media/image270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75.wmf"/><Relationship Id="rId25" Type="http://schemas.openxmlformats.org/officeDocument/2006/relationships/image" Target="../media/image279.wmf"/><Relationship Id="rId33" Type="http://schemas.openxmlformats.org/officeDocument/2006/relationships/image" Target="../media/image2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29" Type="http://schemas.openxmlformats.org/officeDocument/2006/relationships/image" Target="../media/image281.wmf"/><Relationship Id="rId1" Type="http://schemas.openxmlformats.org/officeDocument/2006/relationships/tags" Target="../tags/tag21.x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72.wmf"/><Relationship Id="rId24" Type="http://schemas.openxmlformats.org/officeDocument/2006/relationships/oleObject" Target="../embeddings/oleObject297.bin"/><Relationship Id="rId32" Type="http://schemas.openxmlformats.org/officeDocument/2006/relationships/oleObject" Target="../embeddings/oleObject301.bin"/><Relationship Id="rId5" Type="http://schemas.openxmlformats.org/officeDocument/2006/relationships/image" Target="../media/image269.wmf"/><Relationship Id="rId15" Type="http://schemas.openxmlformats.org/officeDocument/2006/relationships/image" Target="../media/image274.wmf"/><Relationship Id="rId23" Type="http://schemas.openxmlformats.org/officeDocument/2006/relationships/image" Target="../media/image278.wmf"/><Relationship Id="rId28" Type="http://schemas.openxmlformats.org/officeDocument/2006/relationships/oleObject" Target="../embeddings/oleObject299.bin"/><Relationship Id="rId10" Type="http://schemas.openxmlformats.org/officeDocument/2006/relationships/oleObject" Target="../embeddings/oleObject290.bin"/><Relationship Id="rId19" Type="http://schemas.openxmlformats.org/officeDocument/2006/relationships/image" Target="../media/image276.wmf"/><Relationship Id="rId31" Type="http://schemas.openxmlformats.org/officeDocument/2006/relationships/image" Target="../media/image282.w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71.wmf"/><Relationship Id="rId14" Type="http://schemas.openxmlformats.org/officeDocument/2006/relationships/oleObject" Target="../embeddings/oleObject292.bin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280.wmf"/><Relationship Id="rId30" Type="http://schemas.openxmlformats.org/officeDocument/2006/relationships/oleObject" Target="../embeddings/oleObject300.bin"/><Relationship Id="rId8" Type="http://schemas.openxmlformats.org/officeDocument/2006/relationships/oleObject" Target="../embeddings/oleObject289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290.wmf"/><Relationship Id="rId26" Type="http://schemas.openxmlformats.org/officeDocument/2006/relationships/image" Target="../media/image294.wmf"/><Relationship Id="rId39" Type="http://schemas.openxmlformats.org/officeDocument/2006/relationships/oleObject" Target="../embeddings/oleObject319.bin"/><Relationship Id="rId21" Type="http://schemas.openxmlformats.org/officeDocument/2006/relationships/oleObject" Target="../embeddings/oleObject310.bin"/><Relationship Id="rId34" Type="http://schemas.openxmlformats.org/officeDocument/2006/relationships/image" Target="../media/image298.wmf"/><Relationship Id="rId42" Type="http://schemas.openxmlformats.org/officeDocument/2006/relationships/image" Target="../media/image302.wmf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9.wmf"/><Relationship Id="rId20" Type="http://schemas.openxmlformats.org/officeDocument/2006/relationships/image" Target="../media/image291.wmf"/><Relationship Id="rId29" Type="http://schemas.openxmlformats.org/officeDocument/2006/relationships/oleObject" Target="../embeddings/oleObject314.bin"/><Relationship Id="rId41" Type="http://schemas.openxmlformats.org/officeDocument/2006/relationships/oleObject" Target="../embeddings/oleObject320.bin"/><Relationship Id="rId1" Type="http://schemas.openxmlformats.org/officeDocument/2006/relationships/tags" Target="../tags/tag22.x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293.wmf"/><Relationship Id="rId32" Type="http://schemas.openxmlformats.org/officeDocument/2006/relationships/image" Target="../media/image297.wmf"/><Relationship Id="rId37" Type="http://schemas.openxmlformats.org/officeDocument/2006/relationships/oleObject" Target="../embeddings/oleObject318.bin"/><Relationship Id="rId40" Type="http://schemas.openxmlformats.org/officeDocument/2006/relationships/image" Target="../media/image301.w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295.wmf"/><Relationship Id="rId36" Type="http://schemas.openxmlformats.org/officeDocument/2006/relationships/image" Target="../media/image299.wmf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309.bin"/><Relationship Id="rId31" Type="http://schemas.openxmlformats.org/officeDocument/2006/relationships/oleObject" Target="../embeddings/oleObject315.bin"/><Relationship Id="rId44" Type="http://schemas.openxmlformats.org/officeDocument/2006/relationships/image" Target="../media/image303.wmf"/><Relationship Id="rId4" Type="http://schemas.openxmlformats.org/officeDocument/2006/relationships/image" Target="../media/image268.png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88.wmf"/><Relationship Id="rId22" Type="http://schemas.openxmlformats.org/officeDocument/2006/relationships/image" Target="../media/image292.wmf"/><Relationship Id="rId27" Type="http://schemas.openxmlformats.org/officeDocument/2006/relationships/oleObject" Target="../embeddings/oleObject313.bin"/><Relationship Id="rId30" Type="http://schemas.openxmlformats.org/officeDocument/2006/relationships/image" Target="../media/image296.wmf"/><Relationship Id="rId35" Type="http://schemas.openxmlformats.org/officeDocument/2006/relationships/oleObject" Target="../embeddings/oleObject317.bin"/><Relationship Id="rId43" Type="http://schemas.openxmlformats.org/officeDocument/2006/relationships/oleObject" Target="../embeddings/oleObject321.bin"/><Relationship Id="rId8" Type="http://schemas.openxmlformats.org/officeDocument/2006/relationships/image" Target="../media/image285.wmf"/><Relationship Id="rId3" Type="http://schemas.openxmlformats.org/officeDocument/2006/relationships/notesSlide" Target="../notesSlides/notesSlide21.xml"/><Relationship Id="rId12" Type="http://schemas.openxmlformats.org/officeDocument/2006/relationships/image" Target="../media/image287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33" Type="http://schemas.openxmlformats.org/officeDocument/2006/relationships/oleObject" Target="../embeddings/oleObject316.bin"/><Relationship Id="rId38" Type="http://schemas.openxmlformats.org/officeDocument/2006/relationships/image" Target="../media/image300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8.wmf"/><Relationship Id="rId18" Type="http://schemas.openxmlformats.org/officeDocument/2006/relationships/oleObject" Target="../embeddings/oleObject329.bin"/><Relationship Id="rId26" Type="http://schemas.openxmlformats.org/officeDocument/2006/relationships/oleObject" Target="../embeddings/oleObject333.bin"/><Relationship Id="rId39" Type="http://schemas.openxmlformats.org/officeDocument/2006/relationships/oleObject" Target="../embeddings/oleObject340.bin"/><Relationship Id="rId21" Type="http://schemas.openxmlformats.org/officeDocument/2006/relationships/image" Target="../media/image312.wmf"/><Relationship Id="rId34" Type="http://schemas.openxmlformats.org/officeDocument/2006/relationships/image" Target="../media/image318.wmf"/><Relationship Id="rId7" Type="http://schemas.openxmlformats.org/officeDocument/2006/relationships/image" Target="../media/image305.wmf"/><Relationship Id="rId12" Type="http://schemas.openxmlformats.org/officeDocument/2006/relationships/oleObject" Target="../embeddings/oleObject326.bin"/><Relationship Id="rId17" Type="http://schemas.openxmlformats.org/officeDocument/2006/relationships/image" Target="../media/image310.wmf"/><Relationship Id="rId25" Type="http://schemas.openxmlformats.org/officeDocument/2006/relationships/image" Target="../media/image314.wmf"/><Relationship Id="rId33" Type="http://schemas.openxmlformats.org/officeDocument/2006/relationships/oleObject" Target="../embeddings/oleObject337.bin"/><Relationship Id="rId38" Type="http://schemas.openxmlformats.org/officeDocument/2006/relationships/image" Target="../media/image3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8.bin"/><Relationship Id="rId20" Type="http://schemas.openxmlformats.org/officeDocument/2006/relationships/oleObject" Target="../embeddings/oleObject330.bin"/><Relationship Id="rId29" Type="http://schemas.openxmlformats.org/officeDocument/2006/relationships/image" Target="../media/image316.wmf"/><Relationship Id="rId1" Type="http://schemas.openxmlformats.org/officeDocument/2006/relationships/tags" Target="../tags/tag23.x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307.wmf"/><Relationship Id="rId24" Type="http://schemas.openxmlformats.org/officeDocument/2006/relationships/oleObject" Target="../embeddings/oleObject332.bin"/><Relationship Id="rId32" Type="http://schemas.openxmlformats.org/officeDocument/2006/relationships/image" Target="../media/image317.wmf"/><Relationship Id="rId37" Type="http://schemas.openxmlformats.org/officeDocument/2006/relationships/oleObject" Target="../embeddings/oleObject339.bin"/><Relationship Id="rId40" Type="http://schemas.openxmlformats.org/officeDocument/2006/relationships/image" Target="../media/image321.wmf"/><Relationship Id="rId5" Type="http://schemas.openxmlformats.org/officeDocument/2006/relationships/image" Target="../media/image304.wmf"/><Relationship Id="rId15" Type="http://schemas.openxmlformats.org/officeDocument/2006/relationships/image" Target="../media/image309.wmf"/><Relationship Id="rId23" Type="http://schemas.openxmlformats.org/officeDocument/2006/relationships/image" Target="../media/image313.wmf"/><Relationship Id="rId28" Type="http://schemas.openxmlformats.org/officeDocument/2006/relationships/oleObject" Target="../embeddings/oleObject334.bin"/><Relationship Id="rId36" Type="http://schemas.openxmlformats.org/officeDocument/2006/relationships/image" Target="../media/image319.wmf"/><Relationship Id="rId10" Type="http://schemas.openxmlformats.org/officeDocument/2006/relationships/oleObject" Target="../embeddings/oleObject325.bin"/><Relationship Id="rId19" Type="http://schemas.openxmlformats.org/officeDocument/2006/relationships/image" Target="../media/image311.wmf"/><Relationship Id="rId31" Type="http://schemas.openxmlformats.org/officeDocument/2006/relationships/oleObject" Target="../embeddings/oleObject336.bin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306.wmf"/><Relationship Id="rId14" Type="http://schemas.openxmlformats.org/officeDocument/2006/relationships/oleObject" Target="../embeddings/oleObject327.bin"/><Relationship Id="rId22" Type="http://schemas.openxmlformats.org/officeDocument/2006/relationships/oleObject" Target="../embeddings/oleObject331.bin"/><Relationship Id="rId27" Type="http://schemas.openxmlformats.org/officeDocument/2006/relationships/image" Target="../media/image315.wmf"/><Relationship Id="rId30" Type="http://schemas.openxmlformats.org/officeDocument/2006/relationships/oleObject" Target="../embeddings/oleObject335.bin"/><Relationship Id="rId35" Type="http://schemas.openxmlformats.org/officeDocument/2006/relationships/oleObject" Target="../embeddings/oleObject338.bin"/><Relationship Id="rId8" Type="http://schemas.openxmlformats.org/officeDocument/2006/relationships/oleObject" Target="../embeddings/oleObject324.bin"/><Relationship Id="rId3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9" Type="http://schemas.openxmlformats.org/officeDocument/2006/relationships/image" Target="../media/image30.wmf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35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27.wmf"/><Relationship Id="rId41" Type="http://schemas.openxmlformats.org/officeDocument/2006/relationships/image" Target="../media/image31.wmf"/><Relationship Id="rId1" Type="http://schemas.openxmlformats.org/officeDocument/2006/relationships/tags" Target="../tags/tag4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29.wmf"/><Relationship Id="rId40" Type="http://schemas.openxmlformats.org/officeDocument/2006/relationships/oleObject" Target="../embeddings/oleObject38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4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9.wmf"/><Relationship Id="rId43" Type="http://schemas.openxmlformats.org/officeDocument/2006/relationships/oleObject" Target="../embeddings/oleObject39.bin"/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8.wmf"/><Relationship Id="rId38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7.bin"/><Relationship Id="rId26" Type="http://schemas.openxmlformats.org/officeDocument/2006/relationships/image" Target="../media/image43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1.wmf"/><Relationship Id="rId34" Type="http://schemas.openxmlformats.org/officeDocument/2006/relationships/image" Target="../media/image47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oleObject" Target="../embeddings/oleObject53.bin"/><Relationship Id="rId1" Type="http://schemas.openxmlformats.org/officeDocument/2006/relationships/tags" Target="../tags/tag5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6.wmf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44.wmf"/><Relationship Id="rId36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0.wmf"/><Relationship Id="rId31" Type="http://schemas.openxmlformats.org/officeDocument/2006/relationships/oleObject" Target="../embeddings/oleObject54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56.bin"/><Relationship Id="rId8" Type="http://schemas.openxmlformats.org/officeDocument/2006/relationships/oleObject" Target="../embeddings/oleObject4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3.wmf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65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png"/><Relationship Id="rId20" Type="http://schemas.openxmlformats.org/officeDocument/2006/relationships/image" Target="../media/image53.wmf"/><Relationship Id="rId1" Type="http://schemas.openxmlformats.org/officeDocument/2006/relationships/tags" Target="../tags/tag6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2.wmf"/><Relationship Id="rId24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57.wmf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4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2.bin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6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74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3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76.wmf"/><Relationship Id="rId1" Type="http://schemas.openxmlformats.org/officeDocument/2006/relationships/tags" Target="../tags/tag8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1.wmf"/><Relationship Id="rId31" Type="http://schemas.openxmlformats.org/officeDocument/2006/relationships/image" Target="../media/image77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88.bin"/><Relationship Id="rId8" Type="http://schemas.openxmlformats.org/officeDocument/2006/relationships/oleObject" Target="../embeddings/oleObject77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9" Type="http://schemas.openxmlformats.org/officeDocument/2006/relationships/oleObject" Target="../embeddings/oleObject108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92.wmf"/><Relationship Id="rId42" Type="http://schemas.openxmlformats.org/officeDocument/2006/relationships/image" Target="../media/image96.wmf"/><Relationship Id="rId47" Type="http://schemas.openxmlformats.org/officeDocument/2006/relationships/oleObject" Target="../embeddings/oleObject112.bin"/><Relationship Id="rId50" Type="http://schemas.openxmlformats.org/officeDocument/2006/relationships/image" Target="../media/image100.wmf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9" Type="http://schemas.openxmlformats.org/officeDocument/2006/relationships/oleObject" Target="../embeddings/oleObject103.bin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107.bin"/><Relationship Id="rId40" Type="http://schemas.openxmlformats.org/officeDocument/2006/relationships/image" Target="../media/image95.wmf"/><Relationship Id="rId45" Type="http://schemas.openxmlformats.org/officeDocument/2006/relationships/oleObject" Target="../embeddings/oleObject111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49" Type="http://schemas.openxmlformats.org/officeDocument/2006/relationships/oleObject" Target="../embeddings/oleObject113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4" Type="http://schemas.openxmlformats.org/officeDocument/2006/relationships/image" Target="../media/image97.wmf"/><Relationship Id="rId52" Type="http://schemas.openxmlformats.org/officeDocument/2006/relationships/image" Target="../media/image101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106.bin"/><Relationship Id="rId43" Type="http://schemas.openxmlformats.org/officeDocument/2006/relationships/oleObject" Target="../embeddings/oleObject110.bin"/><Relationship Id="rId48" Type="http://schemas.openxmlformats.org/officeDocument/2006/relationships/image" Target="../media/image99.wmf"/><Relationship Id="rId8" Type="http://schemas.openxmlformats.org/officeDocument/2006/relationships/image" Target="../media/image79.wmf"/><Relationship Id="rId51" Type="http://schemas.openxmlformats.org/officeDocument/2006/relationships/oleObject" Target="../embeddings/oleObject114.bin"/><Relationship Id="rId3" Type="http://schemas.openxmlformats.org/officeDocument/2006/relationships/notesSlide" Target="../notesSlides/notesSlide8.xml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94.wmf"/><Relationship Id="rId46" Type="http://schemas.openxmlformats.org/officeDocument/2006/relationships/image" Target="../media/image98.wmf"/><Relationship Id="rId20" Type="http://schemas.openxmlformats.org/officeDocument/2006/relationships/image" Target="../media/image85.wmf"/><Relationship Id="rId41" Type="http://schemas.openxmlformats.org/officeDocument/2006/relationships/oleObject" Target="../embeddings/oleObject109.bin"/><Relationship Id="rId1" Type="http://schemas.openxmlformats.org/officeDocument/2006/relationships/tags" Target="../tags/tag9.xml"/><Relationship Id="rId6" Type="http://schemas.openxmlformats.org/officeDocument/2006/relationships/image" Target="../media/image78.wmf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2.wmf"/><Relationship Id="rId21" Type="http://schemas.openxmlformats.org/officeDocument/2006/relationships/oleObject" Target="../embeddings/oleObject124.bin"/><Relationship Id="rId42" Type="http://schemas.openxmlformats.org/officeDocument/2006/relationships/oleObject" Target="../embeddings/oleObject135.bin"/><Relationship Id="rId47" Type="http://schemas.openxmlformats.org/officeDocument/2006/relationships/oleObject" Target="../embeddings/oleObject137.bin"/><Relationship Id="rId63" Type="http://schemas.openxmlformats.org/officeDocument/2006/relationships/oleObject" Target="../embeddings/oleObject145.bin"/><Relationship Id="rId68" Type="http://schemas.openxmlformats.org/officeDocument/2006/relationships/image" Target="../media/image132.wmf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9" Type="http://schemas.openxmlformats.org/officeDocument/2006/relationships/oleObject" Target="../embeddings/oleObject128.bin"/><Relationship Id="rId11" Type="http://schemas.openxmlformats.org/officeDocument/2006/relationships/image" Target="../media/image105.wmf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32.bin"/><Relationship Id="rId40" Type="http://schemas.openxmlformats.org/officeDocument/2006/relationships/oleObject" Target="../embeddings/oleObject134.bin"/><Relationship Id="rId45" Type="http://schemas.openxmlformats.org/officeDocument/2006/relationships/oleObject" Target="../embeddings/oleObject136.bin"/><Relationship Id="rId53" Type="http://schemas.openxmlformats.org/officeDocument/2006/relationships/oleObject" Target="../embeddings/oleObject140.bin"/><Relationship Id="rId58" Type="http://schemas.openxmlformats.org/officeDocument/2006/relationships/image" Target="../media/image127.wmf"/><Relationship Id="rId66" Type="http://schemas.openxmlformats.org/officeDocument/2006/relationships/image" Target="../media/image131.wmf"/><Relationship Id="rId5" Type="http://schemas.openxmlformats.org/officeDocument/2006/relationships/image" Target="../media/image102.wmf"/><Relationship Id="rId61" Type="http://schemas.openxmlformats.org/officeDocument/2006/relationships/oleObject" Target="../embeddings/oleObject144.bin"/><Relationship Id="rId19" Type="http://schemas.openxmlformats.org/officeDocument/2006/relationships/oleObject" Target="../embeddings/oleObject123.bin"/><Relationship Id="rId14" Type="http://schemas.openxmlformats.org/officeDocument/2006/relationships/oleObject" Target="../embeddings/oleObject120.bin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31.bin"/><Relationship Id="rId43" Type="http://schemas.openxmlformats.org/officeDocument/2006/relationships/image" Target="../media/image120.wmf"/><Relationship Id="rId48" Type="http://schemas.openxmlformats.org/officeDocument/2006/relationships/image" Target="../media/image122.wmf"/><Relationship Id="rId56" Type="http://schemas.openxmlformats.org/officeDocument/2006/relationships/image" Target="../media/image126.wmf"/><Relationship Id="rId64" Type="http://schemas.openxmlformats.org/officeDocument/2006/relationships/image" Target="../media/image130.wmf"/><Relationship Id="rId69" Type="http://schemas.openxmlformats.org/officeDocument/2006/relationships/oleObject" Target="../embeddings/oleObject148.bin"/><Relationship Id="rId8" Type="http://schemas.openxmlformats.org/officeDocument/2006/relationships/oleObject" Target="../embeddings/oleObject117.bin"/><Relationship Id="rId51" Type="http://schemas.openxmlformats.org/officeDocument/2006/relationships/oleObject" Target="../embeddings/oleObject139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119.bin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38" Type="http://schemas.openxmlformats.org/officeDocument/2006/relationships/oleObject" Target="../embeddings/oleObject133.bin"/><Relationship Id="rId46" Type="http://schemas.openxmlformats.org/officeDocument/2006/relationships/image" Target="../media/image121.wmf"/><Relationship Id="rId59" Type="http://schemas.openxmlformats.org/officeDocument/2006/relationships/oleObject" Target="../embeddings/oleObject143.bin"/><Relationship Id="rId67" Type="http://schemas.openxmlformats.org/officeDocument/2006/relationships/oleObject" Target="../embeddings/oleObject147.bin"/><Relationship Id="rId20" Type="http://schemas.openxmlformats.org/officeDocument/2006/relationships/image" Target="../media/image109.wmf"/><Relationship Id="rId41" Type="http://schemas.openxmlformats.org/officeDocument/2006/relationships/image" Target="../media/image119.wmf"/><Relationship Id="rId54" Type="http://schemas.openxmlformats.org/officeDocument/2006/relationships/image" Target="../media/image125.wmf"/><Relationship Id="rId62" Type="http://schemas.openxmlformats.org/officeDocument/2006/relationships/image" Target="../media/image129.wmf"/><Relationship Id="rId70" Type="http://schemas.openxmlformats.org/officeDocument/2006/relationships/image" Target="../media/image133.wmf"/><Relationship Id="rId1" Type="http://schemas.openxmlformats.org/officeDocument/2006/relationships/tags" Target="../tags/tag10.xml"/><Relationship Id="rId6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49" Type="http://schemas.openxmlformats.org/officeDocument/2006/relationships/oleObject" Target="../embeddings/oleObject138.bin"/><Relationship Id="rId57" Type="http://schemas.openxmlformats.org/officeDocument/2006/relationships/oleObject" Target="../embeddings/oleObject142.bin"/><Relationship Id="rId10" Type="http://schemas.openxmlformats.org/officeDocument/2006/relationships/oleObject" Target="../embeddings/oleObject118.bin"/><Relationship Id="rId31" Type="http://schemas.openxmlformats.org/officeDocument/2006/relationships/oleObject" Target="../embeddings/oleObject129.bin"/><Relationship Id="rId44" Type="http://schemas.openxmlformats.org/officeDocument/2006/relationships/hyperlink" Target="http://www.bcmath.ca/" TargetMode="External"/><Relationship Id="rId52" Type="http://schemas.openxmlformats.org/officeDocument/2006/relationships/image" Target="../media/image124.wmf"/><Relationship Id="rId60" Type="http://schemas.openxmlformats.org/officeDocument/2006/relationships/image" Target="../media/image128.wmf"/><Relationship Id="rId65" Type="http://schemas.openxmlformats.org/officeDocument/2006/relationships/oleObject" Target="../embeddings/oleObject146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4.wmf"/><Relationship Id="rId13" Type="http://schemas.openxmlformats.org/officeDocument/2006/relationships/image" Target="../media/image106.wmf"/><Relationship Id="rId18" Type="http://schemas.openxmlformats.org/officeDocument/2006/relationships/image" Target="../media/image108.wmf"/><Relationship Id="rId39" Type="http://schemas.openxmlformats.org/officeDocument/2006/relationships/image" Target="../media/image118.wmf"/><Relationship Id="rId34" Type="http://schemas.openxmlformats.org/officeDocument/2006/relationships/image" Target="../media/image116.wmf"/><Relationship Id="rId50" Type="http://schemas.openxmlformats.org/officeDocument/2006/relationships/image" Target="../media/image123.wmf"/><Relationship Id="rId55" Type="http://schemas.openxmlformats.org/officeDocument/2006/relationships/oleObject" Target="../embeddings/oleObject1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124200"/>
            <a:ext cx="6172200" cy="18938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5.1 </a:t>
            </a:r>
            <a:br>
              <a:rPr lang="en-CA" dirty="0"/>
            </a:br>
            <a:r>
              <a:rPr lang="en-CA" dirty="0"/>
              <a:t>Solving Exponential Equations and Basic Logarithm Rules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3810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Content Placeholder 2"/>
          <p:cNvSpPr>
            <a:spLocks noGrp="1"/>
          </p:cNvSpPr>
          <p:nvPr>
            <p:ph sz="quarter" idx="1"/>
          </p:nvPr>
        </p:nvSpPr>
        <p:spPr>
          <a:xfrm>
            <a:off x="293733" y="273844"/>
            <a:ext cx="7323137" cy="4460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200"/>
              <a:t>Practice: Solve the following exponential functions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9731"/>
              </p:ext>
            </p:extLst>
          </p:nvPr>
        </p:nvGraphicFramePr>
        <p:xfrm>
          <a:off x="388937" y="948748"/>
          <a:ext cx="21939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55320" progId="Equation.DSMT4">
                  <p:embed/>
                </p:oleObj>
              </mc:Choice>
              <mc:Fallback>
                <p:oleObj name="Equation" r:id="rId4" imgW="1384200" imgH="35532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" y="948748"/>
                        <a:ext cx="21939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80639"/>
              </p:ext>
            </p:extLst>
          </p:nvPr>
        </p:nvGraphicFramePr>
        <p:xfrm>
          <a:off x="778714" y="1636505"/>
          <a:ext cx="1422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41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14" y="1636505"/>
                        <a:ext cx="14224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06221"/>
              </p:ext>
            </p:extLst>
          </p:nvPr>
        </p:nvGraphicFramePr>
        <p:xfrm>
          <a:off x="2209052" y="1812718"/>
          <a:ext cx="3984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41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52" y="1812718"/>
                        <a:ext cx="3984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79180"/>
              </p:ext>
            </p:extLst>
          </p:nvPr>
        </p:nvGraphicFramePr>
        <p:xfrm>
          <a:off x="894602" y="2430256"/>
          <a:ext cx="13382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41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602" y="2430256"/>
                        <a:ext cx="13382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17570"/>
              </p:ext>
            </p:extLst>
          </p:nvPr>
        </p:nvGraphicFramePr>
        <p:xfrm>
          <a:off x="2194765" y="2469943"/>
          <a:ext cx="4968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41200" progId="Equation.DSMT4">
                  <p:embed/>
                </p:oleObj>
              </mc:Choice>
              <mc:Fallback>
                <p:oleObj name="Equation" r:id="rId12" imgW="253800" imgH="241200" progId="Equation.DSMT4">
                  <p:embed/>
                  <p:pic>
                    <p:nvPicPr>
                      <p:cNvPr id="41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65" y="2469943"/>
                        <a:ext cx="4968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79179"/>
              </p:ext>
            </p:extLst>
          </p:nvPr>
        </p:nvGraphicFramePr>
        <p:xfrm>
          <a:off x="1135902" y="3300206"/>
          <a:ext cx="9699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177480" progId="Equation.DSMT4">
                  <p:embed/>
                </p:oleObj>
              </mc:Choice>
              <mc:Fallback>
                <p:oleObj name="Equation" r:id="rId14" imgW="495000" imgH="177480" progId="Equation.DSMT4">
                  <p:embed/>
                  <p:pic>
                    <p:nvPicPr>
                      <p:cNvPr id="41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02" y="3300206"/>
                        <a:ext cx="96996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33674"/>
              </p:ext>
            </p:extLst>
          </p:nvPr>
        </p:nvGraphicFramePr>
        <p:xfrm>
          <a:off x="2320176" y="3320843"/>
          <a:ext cx="1984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20" imgH="164880" progId="Equation.DSMT4">
                  <p:embed/>
                </p:oleObj>
              </mc:Choice>
              <mc:Fallback>
                <p:oleObj name="Equation" r:id="rId16" imgW="101520" imgH="164880" progId="Equation.DSMT4">
                  <p:embed/>
                  <p:pic>
                    <p:nvPicPr>
                      <p:cNvPr id="41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76" y="3320843"/>
                        <a:ext cx="1984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00129"/>
              </p:ext>
            </p:extLst>
          </p:nvPr>
        </p:nvGraphicFramePr>
        <p:xfrm>
          <a:off x="1534365" y="3878055"/>
          <a:ext cx="1146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177480" progId="Equation.DSMT4">
                  <p:embed/>
                </p:oleObj>
              </mc:Choice>
              <mc:Fallback>
                <p:oleObj name="Equation" r:id="rId18" imgW="469800" imgH="177480" progId="Equation.DSMT4">
                  <p:embed/>
                  <p:pic>
                    <p:nvPicPr>
                      <p:cNvPr id="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365" y="3878055"/>
                        <a:ext cx="1146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D266DCFB-DF2C-46AA-88E8-456237895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19613"/>
              </p:ext>
            </p:extLst>
          </p:nvPr>
        </p:nvGraphicFramePr>
        <p:xfrm>
          <a:off x="3395662" y="809048"/>
          <a:ext cx="2700338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01720" imgH="1066680" progId="Equation.DSMT4">
                  <p:embed/>
                </p:oleObj>
              </mc:Choice>
              <mc:Fallback>
                <p:oleObj name="Equation" r:id="rId21" imgW="1701720" imgH="106668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D266DCFB-DF2C-46AA-88E8-456237895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2" y="809048"/>
                        <a:ext cx="2700338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9FFA26D5-0C4E-80E1-A7B4-DC1043C60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16942"/>
              </p:ext>
            </p:extLst>
          </p:nvPr>
        </p:nvGraphicFramePr>
        <p:xfrm>
          <a:off x="3860755" y="2917618"/>
          <a:ext cx="7985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241200" progId="Equation.DSMT4">
                  <p:embed/>
                </p:oleObj>
              </mc:Choice>
              <mc:Fallback>
                <p:oleObj name="Equation" r:id="rId23" imgW="406080" imgH="2412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9FFA26D5-0C4E-80E1-A7B4-DC1043C60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755" y="2917618"/>
                        <a:ext cx="7985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C60BFA-6B36-B3B4-684F-BC694573E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15258"/>
              </p:ext>
            </p:extLst>
          </p:nvPr>
        </p:nvGraphicFramePr>
        <p:xfrm>
          <a:off x="4659267" y="2544556"/>
          <a:ext cx="1722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76240" imgH="431640" progId="Equation.DSMT4">
                  <p:embed/>
                </p:oleObj>
              </mc:Choice>
              <mc:Fallback>
                <p:oleObj name="Equation" r:id="rId25" imgW="8762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C60BFA-6B36-B3B4-684F-BC694573E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267" y="2544556"/>
                        <a:ext cx="172243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701A9028-FB30-8C11-9367-5878674D6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01618"/>
              </p:ext>
            </p:extLst>
          </p:nvPr>
        </p:nvGraphicFramePr>
        <p:xfrm>
          <a:off x="3772086" y="3762168"/>
          <a:ext cx="7985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6080" imgH="241200" progId="Equation.DSMT4">
                  <p:embed/>
                </p:oleObj>
              </mc:Choice>
              <mc:Fallback>
                <p:oleObj name="Equation" r:id="rId27" imgW="406080" imgH="24120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701A9028-FB30-8C11-9367-5878674D6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086" y="3762168"/>
                        <a:ext cx="7985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A5BE45ED-D5E8-7BD2-874F-9B84019C0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00303"/>
              </p:ext>
            </p:extLst>
          </p:nvPr>
        </p:nvGraphicFramePr>
        <p:xfrm>
          <a:off x="4570598" y="3493880"/>
          <a:ext cx="698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320" imgH="393480" progId="Equation.DSMT4">
                  <p:embed/>
                </p:oleObj>
              </mc:Choice>
              <mc:Fallback>
                <p:oleObj name="Equation" r:id="rId29" imgW="355320" imgH="39348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A5BE45ED-D5E8-7BD2-874F-9B84019C0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598" y="3493880"/>
                        <a:ext cx="6985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13F05832-5987-0C02-F67E-CECA74F41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46477"/>
              </p:ext>
            </p:extLst>
          </p:nvPr>
        </p:nvGraphicFramePr>
        <p:xfrm>
          <a:off x="3912090" y="4501944"/>
          <a:ext cx="13223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72840" imgH="431640" progId="Equation.DSMT4">
                  <p:embed/>
                </p:oleObj>
              </mc:Choice>
              <mc:Fallback>
                <p:oleObj name="Equation" r:id="rId31" imgW="672840" imgH="43164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13F05832-5987-0C02-F67E-CECA74F41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090" y="4501944"/>
                        <a:ext cx="132238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44AAC879-DF0A-3948-E10E-74B2DE994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01642"/>
              </p:ext>
            </p:extLst>
          </p:nvPr>
        </p:nvGraphicFramePr>
        <p:xfrm>
          <a:off x="3912090" y="5523075"/>
          <a:ext cx="989056" cy="47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68280" imgH="177480" progId="Equation.DSMT4">
                  <p:embed/>
                </p:oleObj>
              </mc:Choice>
              <mc:Fallback>
                <p:oleObj name="Equation" r:id="rId33" imgW="368280" imgH="17748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44AAC879-DF0A-3948-E10E-74B2DE994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090" y="5523075"/>
                        <a:ext cx="989056" cy="476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7476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2" y="171597"/>
            <a:ext cx="8797636" cy="41460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500" b="1" dirty="0"/>
              <a:t>Solve for </a:t>
            </a:r>
            <a:r>
              <a:rPr lang="en-CA" sz="2500" b="1" i="1" dirty="0"/>
              <a:t>“x” </a:t>
            </a:r>
            <a:r>
              <a:rPr lang="en-CA" sz="2500" b="1" dirty="0"/>
              <a:t>By Factoring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09511"/>
              </p:ext>
            </p:extLst>
          </p:nvPr>
        </p:nvGraphicFramePr>
        <p:xfrm>
          <a:off x="1979613" y="1604659"/>
          <a:ext cx="26797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66400" progId="Equation.DSMT4">
                  <p:embed/>
                </p:oleObj>
              </mc:Choice>
              <mc:Fallback>
                <p:oleObj name="Equation" r:id="rId4" imgW="1409400" imgH="2664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04659"/>
                        <a:ext cx="26797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45502"/>
              </p:ext>
            </p:extLst>
          </p:nvPr>
        </p:nvGraphicFramePr>
        <p:xfrm>
          <a:off x="2444751" y="2221616"/>
          <a:ext cx="65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1" y="2221616"/>
                        <a:ext cx="65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93929"/>
              </p:ext>
            </p:extLst>
          </p:nvPr>
        </p:nvGraphicFramePr>
        <p:xfrm>
          <a:off x="3197225" y="2208915"/>
          <a:ext cx="12080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355320" progId="Equation.DSMT4">
                  <p:embed/>
                </p:oleObj>
              </mc:Choice>
              <mc:Fallback>
                <p:oleObj name="Equation" r:id="rId8" imgW="634680" imgH="35532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208915"/>
                        <a:ext cx="1208088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13611"/>
              </p:ext>
            </p:extLst>
          </p:nvPr>
        </p:nvGraphicFramePr>
        <p:xfrm>
          <a:off x="4418014" y="2364491"/>
          <a:ext cx="725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4" y="2364491"/>
                        <a:ext cx="7254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42396"/>
              </p:ext>
            </p:extLst>
          </p:nvPr>
        </p:nvGraphicFramePr>
        <p:xfrm>
          <a:off x="1973264" y="3066165"/>
          <a:ext cx="2198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291960" progId="Equation.DSMT4">
                  <p:embed/>
                </p:oleObj>
              </mc:Choice>
              <mc:Fallback>
                <p:oleObj name="Equation" r:id="rId12" imgW="1155600" imgH="29196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4" y="3066165"/>
                        <a:ext cx="21986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39305"/>
              </p:ext>
            </p:extLst>
          </p:nvPr>
        </p:nvGraphicFramePr>
        <p:xfrm>
          <a:off x="2624139" y="3199516"/>
          <a:ext cx="193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20" imgH="164880" progId="Equation.DSMT4">
                  <p:embed/>
                </p:oleObj>
              </mc:Choice>
              <mc:Fallback>
                <p:oleObj name="Equation" r:id="rId14" imgW="101520" imgH="1648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9" y="3199516"/>
                        <a:ext cx="1936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99952"/>
              </p:ext>
            </p:extLst>
          </p:nvPr>
        </p:nvGraphicFramePr>
        <p:xfrm>
          <a:off x="3384550" y="3210628"/>
          <a:ext cx="241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210628"/>
                        <a:ext cx="2413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75633"/>
              </p:ext>
            </p:extLst>
          </p:nvPr>
        </p:nvGraphicFramePr>
        <p:xfrm>
          <a:off x="4233864" y="3202691"/>
          <a:ext cx="725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4" y="3202691"/>
                        <a:ext cx="7254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79368"/>
              </p:ext>
            </p:extLst>
          </p:nvPr>
        </p:nvGraphicFramePr>
        <p:xfrm>
          <a:off x="2970214" y="3783715"/>
          <a:ext cx="12080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291960" progId="Equation.DSMT4">
                  <p:embed/>
                </p:oleObj>
              </mc:Choice>
              <mc:Fallback>
                <p:oleObj name="Equation" r:id="rId19" imgW="634680" imgH="29196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4" y="3783715"/>
                        <a:ext cx="12080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7439"/>
              </p:ext>
            </p:extLst>
          </p:nvPr>
        </p:nvGraphicFramePr>
        <p:xfrm>
          <a:off x="4171950" y="3905954"/>
          <a:ext cx="725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905954"/>
                        <a:ext cx="72548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28610"/>
              </p:ext>
            </p:extLst>
          </p:nvPr>
        </p:nvGraphicFramePr>
        <p:xfrm>
          <a:off x="3508376" y="4467928"/>
          <a:ext cx="6524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6" y="4467928"/>
                        <a:ext cx="65246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14417"/>
              </p:ext>
            </p:extLst>
          </p:nvPr>
        </p:nvGraphicFramePr>
        <p:xfrm>
          <a:off x="4192588" y="4583816"/>
          <a:ext cx="5572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1960" imgH="177480" progId="Equation.DSMT4">
                  <p:embed/>
                </p:oleObj>
              </mc:Choice>
              <mc:Fallback>
                <p:oleObj name="Equation" r:id="rId24" imgW="291960" imgH="177480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583816"/>
                        <a:ext cx="5572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98581"/>
              </p:ext>
            </p:extLst>
          </p:nvPr>
        </p:nvGraphicFramePr>
        <p:xfrm>
          <a:off x="3386138" y="5050541"/>
          <a:ext cx="7731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241200" progId="Equation.DSMT4">
                  <p:embed/>
                </p:oleObj>
              </mc:Choice>
              <mc:Fallback>
                <p:oleObj name="Equation" r:id="rId26" imgW="406080" imgH="24120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050541"/>
                        <a:ext cx="77311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7417"/>
              </p:ext>
            </p:extLst>
          </p:nvPr>
        </p:nvGraphicFramePr>
        <p:xfrm>
          <a:off x="4225925" y="5079116"/>
          <a:ext cx="338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5079116"/>
                        <a:ext cx="3381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26728"/>
              </p:ext>
            </p:extLst>
          </p:nvPr>
        </p:nvGraphicFramePr>
        <p:xfrm>
          <a:off x="3517900" y="5639504"/>
          <a:ext cx="869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639504"/>
                        <a:ext cx="8699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596155"/>
              </p:ext>
            </p:extLst>
          </p:nvPr>
        </p:nvGraphicFramePr>
        <p:xfrm>
          <a:off x="3575050" y="6141154"/>
          <a:ext cx="1257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07960" imgH="177480" progId="Equation.DSMT4">
                  <p:embed/>
                </p:oleObj>
              </mc:Choice>
              <mc:Fallback>
                <p:oleObj name="Equation" r:id="rId32" imgW="507960" imgH="17748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6141154"/>
                        <a:ext cx="12573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91D2947-17C2-4EAD-B28E-605136B4B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00313"/>
              </p:ext>
            </p:extLst>
          </p:nvPr>
        </p:nvGraphicFramePr>
        <p:xfrm>
          <a:off x="5781676" y="1392940"/>
          <a:ext cx="35036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841400" imgH="355320" progId="Equation.DSMT4">
                  <p:embed/>
                </p:oleObj>
              </mc:Choice>
              <mc:Fallback>
                <p:oleObj name="Equation" r:id="rId35" imgW="1841400" imgH="3553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91D2947-17C2-4EAD-B28E-605136B4B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6" y="1392940"/>
                        <a:ext cx="35036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B0139EDD-1EAF-4F8F-9859-458DA4848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91833"/>
              </p:ext>
            </p:extLst>
          </p:nvPr>
        </p:nvGraphicFramePr>
        <p:xfrm>
          <a:off x="6327964" y="2067628"/>
          <a:ext cx="2957325" cy="68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752480" imgH="406080" progId="Equation.DSMT4">
                  <p:embed/>
                </p:oleObj>
              </mc:Choice>
              <mc:Fallback>
                <p:oleObj name="Equation" r:id="rId37" imgW="1752480" imgH="40608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B0139EDD-1EAF-4F8F-9859-458DA4848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964" y="2067628"/>
                        <a:ext cx="2957325" cy="687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89A521EE-3BA0-4B86-867A-80D50E050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87800"/>
              </p:ext>
            </p:extLst>
          </p:nvPr>
        </p:nvGraphicFramePr>
        <p:xfrm>
          <a:off x="6475972" y="2864554"/>
          <a:ext cx="27432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25400" imgH="406080" progId="Equation.DSMT4">
                  <p:embed/>
                </p:oleObj>
              </mc:Choice>
              <mc:Fallback>
                <p:oleObj name="Equation" r:id="rId39" imgW="1625400" imgH="40608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89A521EE-3BA0-4B86-867A-80D50E050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972" y="2864554"/>
                        <a:ext cx="2743200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37053D42-C5BC-425F-84BB-BFCE7F82F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07874"/>
              </p:ext>
            </p:extLst>
          </p:nvPr>
        </p:nvGraphicFramePr>
        <p:xfrm>
          <a:off x="6665264" y="3729276"/>
          <a:ext cx="25288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498320" imgH="304560" progId="Equation.DSMT4">
                  <p:embed/>
                </p:oleObj>
              </mc:Choice>
              <mc:Fallback>
                <p:oleObj name="Equation" r:id="rId41" imgW="1498320" imgH="30456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37053D42-C5BC-425F-84BB-BFCE7F82F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264" y="3729276"/>
                        <a:ext cx="2528888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4448319C-7BD6-472C-A44F-817845421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41594"/>
              </p:ext>
            </p:extLst>
          </p:nvPr>
        </p:nvGraphicFramePr>
        <p:xfrm>
          <a:off x="6743466" y="4422547"/>
          <a:ext cx="2208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07880" imgH="253800" progId="Equation.DSMT4">
                  <p:embed/>
                </p:oleObj>
              </mc:Choice>
              <mc:Fallback>
                <p:oleObj name="Equation" r:id="rId43" imgW="1307880" imgH="25380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4448319C-7BD6-472C-A44F-817845421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466" y="4422547"/>
                        <a:ext cx="2208212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4D7CDDE9-F7B4-4F7C-8B7C-C57D57889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2788"/>
              </p:ext>
            </p:extLst>
          </p:nvPr>
        </p:nvGraphicFramePr>
        <p:xfrm>
          <a:off x="6743467" y="4998153"/>
          <a:ext cx="9001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33160" imgH="241200" progId="Equation.DSMT4">
                  <p:embed/>
                </p:oleObj>
              </mc:Choice>
              <mc:Fallback>
                <p:oleObj name="Equation" r:id="rId45" imgW="533160" imgH="2412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4D7CDDE9-F7B4-4F7C-8B7C-C57D57889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467" y="4998153"/>
                        <a:ext cx="900113" cy="40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5D56CF37-FC70-4424-9414-933A42E53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52193"/>
              </p:ext>
            </p:extLst>
          </p:nvPr>
        </p:nvGraphicFramePr>
        <p:xfrm>
          <a:off x="6872289" y="5628390"/>
          <a:ext cx="6429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80880" imgH="177480" progId="Equation.DSMT4">
                  <p:embed/>
                </p:oleObj>
              </mc:Choice>
              <mc:Fallback>
                <p:oleObj name="Equation" r:id="rId47" imgW="380880" imgH="177480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5D56CF37-FC70-4424-9414-933A42E53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9" y="5628390"/>
                        <a:ext cx="642937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E176FB76-1C1F-433B-B8D3-B099BB8E8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3220"/>
              </p:ext>
            </p:extLst>
          </p:nvPr>
        </p:nvGraphicFramePr>
        <p:xfrm>
          <a:off x="7904163" y="5002915"/>
          <a:ext cx="793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69800" imgH="228600" progId="Equation.DSMT4">
                  <p:embed/>
                </p:oleObj>
              </mc:Choice>
              <mc:Fallback>
                <p:oleObj name="Equation" r:id="rId49" imgW="469800" imgH="22860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E176FB76-1C1F-433B-B8D3-B099BB8E8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5002915"/>
                        <a:ext cx="7937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09169A91-C3CF-4EF7-9389-30FAA7049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00592"/>
              </p:ext>
            </p:extLst>
          </p:nvPr>
        </p:nvGraphicFramePr>
        <p:xfrm>
          <a:off x="7980925" y="5624188"/>
          <a:ext cx="642937" cy="29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80880" imgH="177480" progId="Equation.DSMT4">
                  <p:embed/>
                </p:oleObj>
              </mc:Choice>
              <mc:Fallback>
                <p:oleObj name="Equation" r:id="rId51" imgW="380880" imgH="17748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09169A91-C3CF-4EF7-9389-30FAA7049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925" y="5624188"/>
                        <a:ext cx="642937" cy="294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FA00A30-895E-44E6-B39E-D6B97D1DD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51106"/>
              </p:ext>
            </p:extLst>
          </p:nvPr>
        </p:nvGraphicFramePr>
        <p:xfrm>
          <a:off x="1808163" y="4525364"/>
          <a:ext cx="2609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371600" imgH="266400" progId="Equation.DSMT4">
                  <p:embed/>
                </p:oleObj>
              </mc:Choice>
              <mc:Fallback>
                <p:oleObj name="Equation" r:id="rId53" imgW="1371600" imgH="2664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FA00A30-895E-44E6-B39E-D6B97D1DD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525364"/>
                        <a:ext cx="26098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E451064-4C88-4E38-B2AF-B647C8195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88342"/>
              </p:ext>
            </p:extLst>
          </p:nvPr>
        </p:nvGraphicFramePr>
        <p:xfrm>
          <a:off x="5553636" y="4401000"/>
          <a:ext cx="38401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019240" imgH="355320" progId="Equation.DSMT4">
                  <p:embed/>
                </p:oleObj>
              </mc:Choice>
              <mc:Fallback>
                <p:oleObj name="Equation" r:id="rId55" imgW="2019240" imgH="3553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E451064-4C88-4E38-B2AF-B647C8195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636" y="4401000"/>
                        <a:ext cx="384016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813BE2E-A018-45EA-A19E-A8DFD2A72A30}"/>
              </a:ext>
            </a:extLst>
          </p:cNvPr>
          <p:cNvSpPr txBox="1"/>
          <p:nvPr/>
        </p:nvSpPr>
        <p:spPr>
          <a:xfrm>
            <a:off x="362987" y="554183"/>
            <a:ext cx="110836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100" dirty="0"/>
              <a:t>If an equation has a sum of powers, find a way to turn it into a quadratic equation.  Then solve it by factoring: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09E650F-1337-F9EC-DDF3-A15F8D1B9CD7}"/>
              </a:ext>
            </a:extLst>
          </p:cNvPr>
          <p:cNvSpPr txBox="1"/>
          <p:nvPr/>
        </p:nvSpPr>
        <p:spPr>
          <a:xfrm>
            <a:off x="299257" y="1213658"/>
            <a:ext cx="1108363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/>
              <a:t>Practice: Solve by Factoring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026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A4FAF-6265-4170-AAA2-75276ED2B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741" y="148406"/>
            <a:ext cx="7467600" cy="520233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Solve by Facto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DE908B-72BE-4D2B-9406-4FB233883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34219"/>
              </p:ext>
            </p:extLst>
          </p:nvPr>
        </p:nvGraphicFramePr>
        <p:xfrm>
          <a:off x="257175" y="754063"/>
          <a:ext cx="263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66400" progId="Equation.DSMT4">
                  <p:embed/>
                </p:oleObj>
              </mc:Choice>
              <mc:Fallback>
                <p:oleObj name="Equation" r:id="rId4" imgW="138420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DE908B-72BE-4D2B-9406-4FB233883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754063"/>
                        <a:ext cx="26336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4DA0B7E4-1C45-4F41-8580-FDB2AD827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02493"/>
              </p:ext>
            </p:extLst>
          </p:nvPr>
        </p:nvGraphicFramePr>
        <p:xfrm>
          <a:off x="842216" y="1482606"/>
          <a:ext cx="1039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4DA0B7E4-1C45-4F41-8580-FDB2AD827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16" y="1482606"/>
                        <a:ext cx="10398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E9DD2A49-5CCE-4B41-A3EE-F72BC55C7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10535"/>
              </p:ext>
            </p:extLst>
          </p:nvPr>
        </p:nvGraphicFramePr>
        <p:xfrm>
          <a:off x="1893141" y="1612781"/>
          <a:ext cx="6524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6" name="Object 20">
                        <a:extLst>
                          <a:ext uri="{FF2B5EF4-FFF2-40B4-BE49-F238E27FC236}">
                            <a16:creationId xmlns:a16="http://schemas.microsoft.com/office/drawing/2014/main" id="{E9DD2A49-5CCE-4B41-A3EE-F72BC55C7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41" y="1612781"/>
                        <a:ext cx="6524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AF567919-C233-444B-96E7-D3F96701F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06189"/>
              </p:ext>
            </p:extLst>
          </p:nvPr>
        </p:nvGraphicFramePr>
        <p:xfrm>
          <a:off x="2526554" y="1608020"/>
          <a:ext cx="385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AF567919-C233-444B-96E7-D3F96701F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554" y="1608020"/>
                        <a:ext cx="385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id="{92146ADA-330B-4A34-9283-24532E261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65877"/>
              </p:ext>
            </p:extLst>
          </p:nvPr>
        </p:nvGraphicFramePr>
        <p:xfrm>
          <a:off x="1480392" y="2146181"/>
          <a:ext cx="1063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8" name="Object 22">
                        <a:extLst>
                          <a:ext uri="{FF2B5EF4-FFF2-40B4-BE49-F238E27FC236}">
                            <a16:creationId xmlns:a16="http://schemas.microsoft.com/office/drawing/2014/main" id="{92146ADA-330B-4A34-9283-24532E261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392" y="2146181"/>
                        <a:ext cx="10636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>
            <a:extLst>
              <a:ext uri="{FF2B5EF4-FFF2-40B4-BE49-F238E27FC236}">
                <a16:creationId xmlns:a16="http://schemas.microsoft.com/office/drawing/2014/main" id="{AF6681EC-672D-4437-A663-A01F0EC3E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51520"/>
              </p:ext>
            </p:extLst>
          </p:nvPr>
        </p:nvGraphicFramePr>
        <p:xfrm>
          <a:off x="2559891" y="2292231"/>
          <a:ext cx="5318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177480" progId="Equation.DSMT4">
                  <p:embed/>
                </p:oleObj>
              </mc:Choice>
              <mc:Fallback>
                <p:oleObj name="Equation" r:id="rId14" imgW="279360" imgH="177480" progId="Equation.DSMT4">
                  <p:embed/>
                  <p:pic>
                    <p:nvPicPr>
                      <p:cNvPr id="9" name="Object 23">
                        <a:extLst>
                          <a:ext uri="{FF2B5EF4-FFF2-40B4-BE49-F238E27FC236}">
                            <a16:creationId xmlns:a16="http://schemas.microsoft.com/office/drawing/2014/main" id="{AF6681EC-672D-4437-A663-A01F0EC3E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91" y="2292231"/>
                        <a:ext cx="5318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A9E9C484-B821-4ED6-8959-B6FE40B93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7292"/>
              </p:ext>
            </p:extLst>
          </p:nvPr>
        </p:nvGraphicFramePr>
        <p:xfrm>
          <a:off x="1421653" y="2835156"/>
          <a:ext cx="1112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10" name="Object 24">
                        <a:extLst>
                          <a:ext uri="{FF2B5EF4-FFF2-40B4-BE49-F238E27FC236}">
                            <a16:creationId xmlns:a16="http://schemas.microsoft.com/office/drawing/2014/main" id="{A9E9C484-B821-4ED6-8959-B6FE40B93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3" y="2835156"/>
                        <a:ext cx="111283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5DD1401E-D7BA-4191-B68D-C2844609A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8985"/>
              </p:ext>
            </p:extLst>
          </p:nvPr>
        </p:nvGraphicFramePr>
        <p:xfrm>
          <a:off x="2586879" y="2866906"/>
          <a:ext cx="385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11" name="Object 25">
                        <a:extLst>
                          <a:ext uri="{FF2B5EF4-FFF2-40B4-BE49-F238E27FC236}">
                            <a16:creationId xmlns:a16="http://schemas.microsoft.com/office/drawing/2014/main" id="{5DD1401E-D7BA-4191-B68D-C2844609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879" y="2866906"/>
                        <a:ext cx="3857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>
            <a:extLst>
              <a:ext uri="{FF2B5EF4-FFF2-40B4-BE49-F238E27FC236}">
                <a16:creationId xmlns:a16="http://schemas.microsoft.com/office/drawing/2014/main" id="{3E768C62-01FE-4302-8478-F47193885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07976"/>
              </p:ext>
            </p:extLst>
          </p:nvPr>
        </p:nvGraphicFramePr>
        <p:xfrm>
          <a:off x="1453404" y="3505081"/>
          <a:ext cx="13303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177480" progId="Equation.DSMT4">
                  <p:embed/>
                </p:oleObj>
              </mc:Choice>
              <mc:Fallback>
                <p:oleObj name="Equation" r:id="rId20" imgW="698400" imgH="177480" progId="Equation.DSMT4">
                  <p:embed/>
                  <p:pic>
                    <p:nvPicPr>
                      <p:cNvPr id="12" name="Object 26">
                        <a:extLst>
                          <a:ext uri="{FF2B5EF4-FFF2-40B4-BE49-F238E27FC236}">
                            <a16:creationId xmlns:a16="http://schemas.microsoft.com/office/drawing/2014/main" id="{3E768C62-01FE-4302-8478-F47193885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404" y="3505081"/>
                        <a:ext cx="13303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>
            <a:extLst>
              <a:ext uri="{FF2B5EF4-FFF2-40B4-BE49-F238E27FC236}">
                <a16:creationId xmlns:a16="http://schemas.microsoft.com/office/drawing/2014/main" id="{1D498F8E-F6E6-4121-A47A-757698E51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34282"/>
              </p:ext>
            </p:extLst>
          </p:nvPr>
        </p:nvGraphicFramePr>
        <p:xfrm>
          <a:off x="1915366" y="4041656"/>
          <a:ext cx="8699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177480" progId="Equation.DSMT4">
                  <p:embed/>
                </p:oleObj>
              </mc:Choice>
              <mc:Fallback>
                <p:oleObj name="Equation" r:id="rId22" imgW="457200" imgH="177480" progId="Equation.DSMT4">
                  <p:embed/>
                  <p:pic>
                    <p:nvPicPr>
                      <p:cNvPr id="13" name="Object 27">
                        <a:extLst>
                          <a:ext uri="{FF2B5EF4-FFF2-40B4-BE49-F238E27FC236}">
                            <a16:creationId xmlns:a16="http://schemas.microsoft.com/office/drawing/2014/main" id="{1D498F8E-F6E6-4121-A47A-757698E51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366" y="4041656"/>
                        <a:ext cx="8699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63562B48-04E6-4BCA-8D50-4606427E0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32316"/>
              </p:ext>
            </p:extLst>
          </p:nvPr>
        </p:nvGraphicFramePr>
        <p:xfrm>
          <a:off x="2089991" y="4459169"/>
          <a:ext cx="7731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431640" progId="Equation.DSMT4">
                  <p:embed/>
                </p:oleObj>
              </mc:Choice>
              <mc:Fallback>
                <p:oleObj name="Equation" r:id="rId24" imgW="406080" imgH="431640" progId="Equation.DSMT4">
                  <p:embed/>
                  <p:pic>
                    <p:nvPicPr>
                      <p:cNvPr id="14" name="Object 28">
                        <a:extLst>
                          <a:ext uri="{FF2B5EF4-FFF2-40B4-BE49-F238E27FC236}">
                            <a16:creationId xmlns:a16="http://schemas.microsoft.com/office/drawing/2014/main" id="{63562B48-04E6-4BCA-8D50-4606427E0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91" y="4459169"/>
                        <a:ext cx="773112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414B2F-3A2B-412C-92B6-A704377C8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40250"/>
              </p:ext>
            </p:extLst>
          </p:nvPr>
        </p:nvGraphicFramePr>
        <p:xfrm>
          <a:off x="3827463" y="668338"/>
          <a:ext cx="38639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1840" imgH="355320" progId="Equation.DSMT4">
                  <p:embed/>
                </p:oleObj>
              </mc:Choice>
              <mc:Fallback>
                <p:oleObj name="Equation" r:id="rId26" imgW="203184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414B2F-3A2B-412C-92B6-A704377C8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668338"/>
                        <a:ext cx="386397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D9CC58AE-47D6-44AF-A876-110B6293D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43120"/>
              </p:ext>
            </p:extLst>
          </p:nvPr>
        </p:nvGraphicFramePr>
        <p:xfrm>
          <a:off x="4533982" y="1344259"/>
          <a:ext cx="31400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50960" imgH="355320" progId="Equation.DSMT4">
                  <p:embed/>
                </p:oleObj>
              </mc:Choice>
              <mc:Fallback>
                <p:oleObj name="Equation" r:id="rId28" imgW="1650960" imgH="355320" progId="Equation.DSMT4">
                  <p:embed/>
                  <p:pic>
                    <p:nvPicPr>
                      <p:cNvPr id="16" name="Object 20">
                        <a:extLst>
                          <a:ext uri="{FF2B5EF4-FFF2-40B4-BE49-F238E27FC236}">
                            <a16:creationId xmlns:a16="http://schemas.microsoft.com/office/drawing/2014/main" id="{D9CC58AE-47D6-44AF-A876-110B6293D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82" y="1344259"/>
                        <a:ext cx="31400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28B1F7A2-9111-4EC1-A79A-174B74EA9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22779"/>
              </p:ext>
            </p:extLst>
          </p:nvPr>
        </p:nvGraphicFramePr>
        <p:xfrm>
          <a:off x="4374404" y="1939760"/>
          <a:ext cx="33099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39880" imgH="406080" progId="Equation.DSMT4">
                  <p:embed/>
                </p:oleObj>
              </mc:Choice>
              <mc:Fallback>
                <p:oleObj name="Equation" r:id="rId30" imgW="1739880" imgH="406080" progId="Equation.DSMT4">
                  <p:embed/>
                  <p:pic>
                    <p:nvPicPr>
                      <p:cNvPr id="17" name="Object 20">
                        <a:extLst>
                          <a:ext uri="{FF2B5EF4-FFF2-40B4-BE49-F238E27FC236}">
                            <a16:creationId xmlns:a16="http://schemas.microsoft.com/office/drawing/2014/main" id="{28B1F7A2-9111-4EC1-A79A-174B74EA9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404" y="1939760"/>
                        <a:ext cx="330993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EBDAAF7A-309B-4AE3-A67A-97B3A04AC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69179"/>
              </p:ext>
            </p:extLst>
          </p:nvPr>
        </p:nvGraphicFramePr>
        <p:xfrm>
          <a:off x="4591890" y="2686353"/>
          <a:ext cx="28749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11280" imgH="304560" progId="Equation.DSMT4">
                  <p:embed/>
                </p:oleObj>
              </mc:Choice>
              <mc:Fallback>
                <p:oleObj name="Equation" r:id="rId32" imgW="1511280" imgH="304560" progId="Equation.DSMT4">
                  <p:embed/>
                  <p:pic>
                    <p:nvPicPr>
                      <p:cNvPr id="18" name="Object 20">
                        <a:extLst>
                          <a:ext uri="{FF2B5EF4-FFF2-40B4-BE49-F238E27FC236}">
                            <a16:creationId xmlns:a16="http://schemas.microsoft.com/office/drawing/2014/main" id="{EBDAAF7A-309B-4AE3-A67A-97B3A04A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890" y="2686353"/>
                        <a:ext cx="287496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EDEE2C97-F021-46D4-85F5-9054ABA26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89624"/>
              </p:ext>
            </p:extLst>
          </p:nvPr>
        </p:nvGraphicFramePr>
        <p:xfrm>
          <a:off x="4954490" y="3420339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95280" imgH="253800" progId="Equation.DSMT4">
                  <p:embed/>
                </p:oleObj>
              </mc:Choice>
              <mc:Fallback>
                <p:oleObj name="Equation" r:id="rId34" imgW="1295280" imgH="253800" progId="Equation.DSMT4">
                  <p:embed/>
                  <p:pic>
                    <p:nvPicPr>
                      <p:cNvPr id="19" name="Object 20">
                        <a:extLst>
                          <a:ext uri="{FF2B5EF4-FFF2-40B4-BE49-F238E27FC236}">
                            <a16:creationId xmlns:a16="http://schemas.microsoft.com/office/drawing/2014/main" id="{EDEE2C97-F021-46D4-85F5-9054ABA26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490" y="3420339"/>
                        <a:ext cx="246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FCD497F9-C4C7-42C6-B5D1-1AB5CD97C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20731"/>
              </p:ext>
            </p:extLst>
          </p:nvPr>
        </p:nvGraphicFramePr>
        <p:xfrm>
          <a:off x="5130890" y="3879311"/>
          <a:ext cx="8223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31640" imgH="431640" progId="Equation.DSMT4">
                  <p:embed/>
                </p:oleObj>
              </mc:Choice>
              <mc:Fallback>
                <p:oleObj name="Equation" r:id="rId36" imgW="431640" imgH="43164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FCD497F9-C4C7-42C6-B5D1-1AB5CD97C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90" y="3879311"/>
                        <a:ext cx="82232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303B219-2728-42CC-9BB4-04418ED91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71670"/>
              </p:ext>
            </p:extLst>
          </p:nvPr>
        </p:nvGraphicFramePr>
        <p:xfrm>
          <a:off x="4913121" y="4643732"/>
          <a:ext cx="10398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760" imgH="431640" progId="Equation.DSMT4">
                  <p:embed/>
                </p:oleObj>
              </mc:Choice>
              <mc:Fallback>
                <p:oleObj name="Equation" r:id="rId38" imgW="54576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303B219-2728-42CC-9BB4-04418ED91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121" y="4643732"/>
                        <a:ext cx="1039813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2B1B8F-0944-4FBE-8036-5AD6FDFEC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21542"/>
              </p:ext>
            </p:extLst>
          </p:nvPr>
        </p:nvGraphicFramePr>
        <p:xfrm>
          <a:off x="4846718" y="5404151"/>
          <a:ext cx="12573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60240" imgH="241200" progId="Equation.DSMT4">
                  <p:embed/>
                </p:oleObj>
              </mc:Choice>
              <mc:Fallback>
                <p:oleObj name="Equation" r:id="rId40" imgW="66024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2B1B8F-0944-4FBE-8036-5AD6FDFEC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718" y="5404151"/>
                        <a:ext cx="12573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6E34410-71E2-4411-BF45-A265607D3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10534"/>
              </p:ext>
            </p:extLst>
          </p:nvPr>
        </p:nvGraphicFramePr>
        <p:xfrm>
          <a:off x="5130890" y="5790892"/>
          <a:ext cx="9429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95000" imgH="431640" progId="Equation.DSMT4">
                  <p:embed/>
                </p:oleObj>
              </mc:Choice>
              <mc:Fallback>
                <p:oleObj name="Equation" r:id="rId42" imgW="49500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6E34410-71E2-4411-BF45-A265607D3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90" y="5790892"/>
                        <a:ext cx="94297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>
            <a:extLst>
              <a:ext uri="{FF2B5EF4-FFF2-40B4-BE49-F238E27FC236}">
                <a16:creationId xmlns:a16="http://schemas.microsoft.com/office/drawing/2014/main" id="{F739C0D5-37D8-4BDB-86F3-A965C6F54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3830"/>
              </p:ext>
            </p:extLst>
          </p:nvPr>
        </p:nvGraphicFramePr>
        <p:xfrm>
          <a:off x="6152491" y="4086618"/>
          <a:ext cx="773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06080" imgH="177480" progId="Equation.DSMT4">
                  <p:embed/>
                </p:oleObj>
              </mc:Choice>
              <mc:Fallback>
                <p:oleObj name="Equation" r:id="rId44" imgW="406080" imgH="177480" progId="Equation.DSMT4">
                  <p:embed/>
                  <p:pic>
                    <p:nvPicPr>
                      <p:cNvPr id="24" name="Object 20">
                        <a:extLst>
                          <a:ext uri="{FF2B5EF4-FFF2-40B4-BE49-F238E27FC236}">
                            <a16:creationId xmlns:a16="http://schemas.microsoft.com/office/drawing/2014/main" id="{F739C0D5-37D8-4BDB-86F3-A965C6F54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491" y="4086618"/>
                        <a:ext cx="7731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F938F2FB-61BB-4347-BE79-EAAAB00A4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96972"/>
              </p:ext>
            </p:extLst>
          </p:nvPr>
        </p:nvGraphicFramePr>
        <p:xfrm>
          <a:off x="6231024" y="473012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20560" imgH="241200" progId="Equation.DSMT4">
                  <p:embed/>
                </p:oleObj>
              </mc:Choice>
              <mc:Fallback>
                <p:oleObj name="Equation" r:id="rId46" imgW="520560" imgH="241200" progId="Equation.DSMT4">
                  <p:embed/>
                  <p:pic>
                    <p:nvPicPr>
                      <p:cNvPr id="25" name="Object 20">
                        <a:extLst>
                          <a:ext uri="{FF2B5EF4-FFF2-40B4-BE49-F238E27FC236}">
                            <a16:creationId xmlns:a16="http://schemas.microsoft.com/office/drawing/2014/main" id="{F938F2FB-61BB-4347-BE79-EAAAB00A4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024" y="473012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42C1E2B0-2D23-46D1-BB62-548199C99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14448"/>
              </p:ext>
            </p:extLst>
          </p:nvPr>
        </p:nvGraphicFramePr>
        <p:xfrm>
          <a:off x="6380808" y="5344107"/>
          <a:ext cx="111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83920" imgH="241200" progId="Equation.DSMT4">
                  <p:embed/>
                </p:oleObj>
              </mc:Choice>
              <mc:Fallback>
                <p:oleObj name="Equation" r:id="rId48" imgW="583920" imgH="241200" progId="Equation.DSMT4">
                  <p:embed/>
                  <p:pic>
                    <p:nvPicPr>
                      <p:cNvPr id="26" name="Object 20">
                        <a:extLst>
                          <a:ext uri="{FF2B5EF4-FFF2-40B4-BE49-F238E27FC236}">
                            <a16:creationId xmlns:a16="http://schemas.microsoft.com/office/drawing/2014/main" id="{42C1E2B0-2D23-46D1-BB62-548199C99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808" y="5344107"/>
                        <a:ext cx="1111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9D9D53ED-D673-41BB-86E2-92B1FD045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52087"/>
              </p:ext>
            </p:extLst>
          </p:nvPr>
        </p:nvGraphicFramePr>
        <p:xfrm>
          <a:off x="6638828" y="5801118"/>
          <a:ext cx="7731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06080" imgH="431640" progId="Equation.DSMT4">
                  <p:embed/>
                </p:oleObj>
              </mc:Choice>
              <mc:Fallback>
                <p:oleObj name="Equation" r:id="rId50" imgW="406080" imgH="431640" progId="Equation.DSMT4">
                  <p:embed/>
                  <p:pic>
                    <p:nvPicPr>
                      <p:cNvPr id="27" name="Object 20">
                        <a:extLst>
                          <a:ext uri="{FF2B5EF4-FFF2-40B4-BE49-F238E27FC236}">
                            <a16:creationId xmlns:a16="http://schemas.microsoft.com/office/drawing/2014/main" id="{9D9D53ED-D673-41BB-86E2-92B1FD045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828" y="5801118"/>
                        <a:ext cx="7731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3106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8BEDA-B5B1-4565-8657-D80F1FF62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02692"/>
          </a:xfrm>
        </p:spPr>
        <p:txBody>
          <a:bodyPr/>
          <a:lstStyle/>
          <a:p>
            <a:r>
              <a:rPr lang="en-US" dirty="0"/>
              <a:t>Using Logarithms to Find Exponent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02C5DB-3A54-4AB8-8638-FBC6B601C9D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3037" y="908221"/>
            <a:ext cx="11364098" cy="534499"/>
          </a:xfrm>
        </p:spPr>
        <p:txBody>
          <a:bodyPr/>
          <a:lstStyle/>
          <a:p>
            <a:r>
              <a:rPr lang="en-US" dirty="0"/>
              <a:t>Logarithms can be used to find the value of an exponen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67783F8-A658-45FA-ACD9-392C0B206A04}"/>
              </a:ext>
            </a:extLst>
          </p:cNvPr>
          <p:cNvSpPr txBox="1">
            <a:spLocks/>
          </p:cNvSpPr>
          <p:nvPr/>
        </p:nvSpPr>
        <p:spPr bwMode="auto">
          <a:xfrm>
            <a:off x="304799" y="1925595"/>
            <a:ext cx="6268996" cy="582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given an equation in the form and asked to solve for the exponent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3F2112-8F1C-4EE1-9410-029038F69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4041" y="1873551"/>
          <a:ext cx="2645200" cy="74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3F2112-8F1C-4EE1-9410-029038F691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4041" y="1873551"/>
                        <a:ext cx="2645200" cy="74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F5677F-D600-446D-9110-FAB0536C6F78}"/>
              </a:ext>
            </a:extLst>
          </p:cNvPr>
          <p:cNvSpPr txBox="1">
            <a:spLocks/>
          </p:cNvSpPr>
          <p:nvPr/>
        </p:nvSpPr>
        <p:spPr bwMode="auto">
          <a:xfrm>
            <a:off x="296561" y="2980039"/>
            <a:ext cx="6268996" cy="582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irst isolate the power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63B3FE-0115-476A-8CAF-F472A9C9C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0415" y="2664855"/>
          <a:ext cx="23066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63B3FE-0115-476A-8CAF-F472A9C9C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0415" y="2664855"/>
                        <a:ext cx="2306638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4EEEFD-6ECA-4058-9C95-AAD9694D8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895" y="3798888"/>
          <a:ext cx="36972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79360" progId="Equation.DSMT4">
                  <p:embed/>
                </p:oleObj>
              </mc:Choice>
              <mc:Fallback>
                <p:oleObj name="Equation" r:id="rId8" imgW="13842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4EEEFD-6ECA-4058-9C95-AAD9694D8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24895" y="3798888"/>
                        <a:ext cx="3697287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FB4DF5B-B0B0-4054-B751-F25C7E70BC13}"/>
              </a:ext>
            </a:extLst>
          </p:cNvPr>
          <p:cNvSpPr txBox="1">
            <a:spLocks/>
          </p:cNvSpPr>
          <p:nvPr/>
        </p:nvSpPr>
        <p:spPr bwMode="auto">
          <a:xfrm>
            <a:off x="313036" y="3725563"/>
            <a:ext cx="6268996" cy="1278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ext, take the log of the number on the left and divide it by the log of the base.  This will be equal to the exponen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9EEFC9-C9CB-4F20-93CF-04B309BFD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8852" y="4650431"/>
          <a:ext cx="261143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393480" progId="Equation.DSMT4">
                  <p:embed/>
                </p:oleObj>
              </mc:Choice>
              <mc:Fallback>
                <p:oleObj name="Equation" r:id="rId10" imgW="9777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39EEFC9-C9CB-4F20-93CF-04B309BFD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8852" y="4650431"/>
                        <a:ext cx="2611437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25CAA2-52D9-4AC8-8CAB-05D1AD4BC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3546" y="5200221"/>
          <a:ext cx="1152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25CAA2-52D9-4AC8-8CAB-05D1AD4BC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93546" y="5200221"/>
                        <a:ext cx="11525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81E2285-DF26-410E-88E3-3B404F2E9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0571" y="4855974"/>
          <a:ext cx="577764" cy="63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81E2285-DF26-410E-88E3-3B404F2E9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70571" y="4855974"/>
                        <a:ext cx="577764" cy="634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DC6373A-40BF-457B-80BA-89B1E535D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9678" y="5942141"/>
          <a:ext cx="2492554" cy="52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177480" progId="Equation.DSMT4">
                  <p:embed/>
                </p:oleObj>
              </mc:Choice>
              <mc:Fallback>
                <p:oleObj name="Equation" r:id="rId16" imgW="8506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DC6373A-40BF-457B-80BA-89B1E535D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69678" y="5942141"/>
                        <a:ext cx="2492554" cy="520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0212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BDCFE-4654-43BD-A9DB-365BA2714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5" y="105304"/>
            <a:ext cx="8545512" cy="5762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Find the exponent for the following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F6301FE5-F552-4478-BEEF-257475ED0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540" y="645479"/>
          <a:ext cx="2362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41200" progId="Equation.DSMT4">
                  <p:embed/>
                </p:oleObj>
              </mc:Choice>
              <mc:Fallback>
                <p:oleObj name="Equation" r:id="rId4" imgW="1066680" imgH="24120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F6301FE5-F552-4478-BEEF-257475ED0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40" y="645479"/>
                        <a:ext cx="2362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A4370176-7798-4BBE-A950-448851389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5305" y="675958"/>
          <a:ext cx="3006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41200" progId="Equation.DSMT4">
                  <p:embed/>
                </p:oleObj>
              </mc:Choice>
              <mc:Fallback>
                <p:oleObj name="Equation" r:id="rId6" imgW="1358640" imgH="24120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A4370176-7798-4BBE-A950-448851389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305" y="675958"/>
                        <a:ext cx="30067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id="{DFC905C7-2EA9-4DC3-8CF8-112DE5D82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14137" y="675957"/>
          <a:ext cx="2079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12293" name="Object 6">
                        <a:extLst>
                          <a:ext uri="{FF2B5EF4-FFF2-40B4-BE49-F238E27FC236}">
                            <a16:creationId xmlns:a16="http://schemas.microsoft.com/office/drawing/2014/main" id="{DFC905C7-2EA9-4DC3-8CF8-112DE5D82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137" y="675957"/>
                        <a:ext cx="20796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>
            <a:extLst>
              <a:ext uri="{FF2B5EF4-FFF2-40B4-BE49-F238E27FC236}">
                <a16:creationId xmlns:a16="http://schemas.microsoft.com/office/drawing/2014/main" id="{2A0B7557-03C0-4D51-A1C7-5CD061D22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884" y="3668725"/>
          <a:ext cx="2079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41200" progId="Equation.DSMT4">
                  <p:embed/>
                </p:oleObj>
              </mc:Choice>
              <mc:Fallback>
                <p:oleObj name="Equation" r:id="rId10" imgW="939600" imgH="241200" progId="Equation.DSMT4">
                  <p:embed/>
                  <p:pic>
                    <p:nvPicPr>
                      <p:cNvPr id="12294" name="Object 7">
                        <a:extLst>
                          <a:ext uri="{FF2B5EF4-FFF2-40B4-BE49-F238E27FC236}">
                            <a16:creationId xmlns:a16="http://schemas.microsoft.com/office/drawing/2014/main" id="{2A0B7557-03C0-4D51-A1C7-5CD061D22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84" y="3668725"/>
                        <a:ext cx="2079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4">
            <a:extLst>
              <a:ext uri="{FF2B5EF4-FFF2-40B4-BE49-F238E27FC236}">
                <a16:creationId xmlns:a16="http://schemas.microsoft.com/office/drawing/2014/main" id="{C9446553-6DC1-40B1-92A5-12B74AEBC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441" y="3639197"/>
          <a:ext cx="26844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255" imgH="317362" progId="Equation.DSMT4">
                  <p:embed/>
                </p:oleObj>
              </mc:Choice>
              <mc:Fallback>
                <p:oleObj name="Equation" r:id="rId12" imgW="1485255" imgH="317362" progId="Equation.DSMT4">
                  <p:embed/>
                  <p:pic>
                    <p:nvPicPr>
                      <p:cNvPr id="12295" name="Object 4">
                        <a:extLst>
                          <a:ext uri="{FF2B5EF4-FFF2-40B4-BE49-F238E27FC236}">
                            <a16:creationId xmlns:a16="http://schemas.microsoft.com/office/drawing/2014/main" id="{C9446553-6DC1-40B1-92A5-12B74AEBC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441" y="3639197"/>
                        <a:ext cx="26844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E2099FD-7FD3-4A9F-BB65-2F0551CCE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1687" y="3652881"/>
          <a:ext cx="1651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304560" progId="Equation.DSMT4">
                  <p:embed/>
                </p:oleObj>
              </mc:Choice>
              <mc:Fallback>
                <p:oleObj name="Equation" r:id="rId14" imgW="914400" imgH="3045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FE2099FD-7FD3-4A9F-BB65-2F0551CCE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687" y="3652881"/>
                        <a:ext cx="1651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86BE80-4171-44D4-A82A-463BF0CCD9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773" y="370704"/>
            <a:ext cx="11405286" cy="134688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The population in Canada is increasing at an annual rate of 3.5%.  If the current population is $32 million, when will the population reach 50 million people?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3B4EDE1-999F-4417-8BC3-2516041BF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1905001"/>
          <a:ext cx="22494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04560" progId="Equation.DSMT4">
                  <p:embed/>
                </p:oleObj>
              </mc:Choice>
              <mc:Fallback>
                <p:oleObj name="Equation" r:id="rId4" imgW="901440" imgH="3045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3B4EDE1-999F-4417-8BC3-2516041BF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905001"/>
                        <a:ext cx="22494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AD6686E-2693-4149-BC5D-F09667289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2876551"/>
          <a:ext cx="8556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AD6686E-2693-4149-BC5D-F09667289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876551"/>
                        <a:ext cx="8556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9B46069-9882-4363-9040-04AB79D6D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763" y="2887663"/>
          <a:ext cx="5381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99B46069-9882-4363-9040-04AB79D6D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887663"/>
                        <a:ext cx="5381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3857ED96-9D13-40B7-A88E-ECCDBF552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4" y="2659063"/>
          <a:ext cx="14239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304560" progId="Equation.DSMT4">
                  <p:embed/>
                </p:oleObj>
              </mc:Choice>
              <mc:Fallback>
                <p:oleObj name="Equation" r:id="rId10" imgW="571320" imgH="30456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3857ED96-9D13-40B7-A88E-ECCDBF552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2659063"/>
                        <a:ext cx="14239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4A582208-33A0-4C35-8BA1-85D5B5B83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3536951"/>
          <a:ext cx="9477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4A582208-33A0-4C35-8BA1-85D5B5B83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536951"/>
                        <a:ext cx="9477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7E21BE4E-E7CD-4AD6-BFB7-1CF3CCB7B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3405189"/>
          <a:ext cx="11684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304560" progId="Equation.DSMT4">
                  <p:embed/>
                </p:oleObj>
              </mc:Choice>
              <mc:Fallback>
                <p:oleObj name="Equation" r:id="rId14" imgW="571320" imgH="3045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7E21BE4E-E7CD-4AD6-BFB7-1CF3CCB7B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405189"/>
                        <a:ext cx="11684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165B3E3-164F-49E8-9FB0-60D6F8AB5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4" y="4051300"/>
          <a:ext cx="16716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53800" progId="Equation.DSMT4">
                  <p:embed/>
                </p:oleObj>
              </mc:Choice>
              <mc:Fallback>
                <p:oleObj name="Equation" r:id="rId15" imgW="736560" imgH="253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165B3E3-164F-49E8-9FB0-60D6F8AB5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4" y="4051300"/>
                        <a:ext cx="16716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46C20BF-6BEF-458D-A1C2-F4593FF08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3438" y="3983039"/>
          <a:ext cx="16367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9920" imgH="304560" progId="Equation.DSMT4">
                  <p:embed/>
                </p:oleObj>
              </mc:Choice>
              <mc:Fallback>
                <p:oleObj name="Equation" r:id="rId17" imgW="799920" imgH="30456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46C20BF-6BEF-458D-A1C2-F4593FF08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3983039"/>
                        <a:ext cx="163671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97491CC6-996E-4DC2-AB09-07EEA7885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4106863"/>
          <a:ext cx="1922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39600" imgH="253800" progId="Equation.DSMT4">
                  <p:embed/>
                </p:oleObj>
              </mc:Choice>
              <mc:Fallback>
                <p:oleObj name="Equation" r:id="rId19" imgW="939600" imgH="2538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97491CC6-996E-4DC2-AB09-07EEA7885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106863"/>
                        <a:ext cx="19224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BA03E30-3D6F-471B-8517-B083026C6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9951" y="4826000"/>
          <a:ext cx="866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600" imgH="164880" progId="Equation.DSMT4">
                  <p:embed/>
                </p:oleObj>
              </mc:Choice>
              <mc:Fallback>
                <p:oleObj name="Equation" r:id="rId21" imgW="228600" imgH="1648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CBA03E30-3D6F-471B-8517-B083026C6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1" y="4826000"/>
                        <a:ext cx="8667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0270EB74-BACC-46D0-A4E1-C851BA0FD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4687889"/>
          <a:ext cx="17573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74360" imgH="507960" progId="Equation.DSMT4">
                  <p:embed/>
                </p:oleObj>
              </mc:Choice>
              <mc:Fallback>
                <p:oleObj name="Equation" r:id="rId23" imgW="774360" imgH="5079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0270EB74-BACC-46D0-A4E1-C851BA0FD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687889"/>
                        <a:ext cx="175736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Box 14">
            <a:extLst>
              <a:ext uri="{FF2B5EF4-FFF2-40B4-BE49-F238E27FC236}">
                <a16:creationId xmlns:a16="http://schemas.microsoft.com/office/drawing/2014/main" id="{74F963BE-33DB-42D1-B4D5-88A632AA0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75" y="2333625"/>
            <a:ext cx="40782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/>
              <a:t>The population of Canada will </a:t>
            </a:r>
          </a:p>
          <a:p>
            <a:pPr eaLnBrk="1" hangingPunct="1"/>
            <a:r>
              <a:rPr lang="en-CA" altLang="en-US" sz="2200"/>
              <a:t>reach 50 million approximately </a:t>
            </a:r>
          </a:p>
          <a:p>
            <a:pPr eaLnBrk="1" hangingPunct="1"/>
            <a:r>
              <a:rPr lang="en-CA" altLang="en-US" sz="2200"/>
              <a:t>27 years</a:t>
            </a:r>
          </a:p>
          <a:p>
            <a:pPr eaLnBrk="1" hangingPunct="1"/>
            <a:endParaRPr lang="en-CA" altLang="en-US"/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9194FE6F-2B21-4073-A161-ECA0CEF86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4951413"/>
          <a:ext cx="21034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27000" imgH="203040" progId="Equation.DSMT4">
                  <p:embed/>
                </p:oleObj>
              </mc:Choice>
              <mc:Fallback>
                <p:oleObj name="Equation" r:id="rId25" imgW="927000" imgH="2030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9194FE6F-2B21-4073-A161-ECA0CEF86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951413"/>
                        <a:ext cx="21034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5">
            <a:extLst>
              <a:ext uri="{FF2B5EF4-FFF2-40B4-BE49-F238E27FC236}">
                <a16:creationId xmlns:a16="http://schemas.microsoft.com/office/drawing/2014/main" id="{77C99B1C-9DBC-4434-8D9E-CDE40D74F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613526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© Copyright all rights reserved to Homework depot: </a:t>
            </a:r>
            <a:r>
              <a:rPr lang="en-US" altLang="en-US" sz="1000">
                <a:hlinkClick r:id="rId27"/>
              </a:rPr>
              <a:t>www.BCMath.ca</a:t>
            </a:r>
            <a:r>
              <a:rPr lang="en-US" altLang="en-US" sz="10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F00154-1986-4016-9645-6B314103BEB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27116" y="2374224"/>
            <a:ext cx="1489364" cy="55418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Rule#1)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A21116-CFB9-4A57-9E4E-5521D6F2C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5437"/>
              </p:ext>
            </p:extLst>
          </p:nvPr>
        </p:nvGraphicFramePr>
        <p:xfrm>
          <a:off x="2177257" y="2413116"/>
          <a:ext cx="2098771" cy="46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A21116-CFB9-4A57-9E4E-5521D6F2C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7257" y="2413116"/>
                        <a:ext cx="2098771" cy="46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6312A0E-0247-4B5B-AF56-E8FD6A624964}"/>
              </a:ext>
            </a:extLst>
          </p:cNvPr>
          <p:cNvSpPr txBox="1">
            <a:spLocks/>
          </p:cNvSpPr>
          <p:nvPr/>
        </p:nvSpPr>
        <p:spPr bwMode="auto">
          <a:xfrm>
            <a:off x="6337333" y="2289261"/>
            <a:ext cx="1489364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e</a:t>
            </a:r>
            <a:r>
              <a:rPr lang="en-CA" dirty="0"/>
              <a:t>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3E69A6-59AC-47A8-B882-A96AE494D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47095"/>
              </p:ext>
            </p:extLst>
          </p:nvPr>
        </p:nvGraphicFramePr>
        <p:xfrm>
          <a:off x="6825442" y="2348103"/>
          <a:ext cx="10747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3E69A6-59AC-47A8-B882-A96AE494D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5442" y="2348103"/>
                        <a:ext cx="107473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6C9914B-9086-4094-ABD5-1C2659ED2EC8}"/>
              </a:ext>
            </a:extLst>
          </p:cNvPr>
          <p:cNvSpPr txBox="1">
            <a:spLocks/>
          </p:cNvSpPr>
          <p:nvPr/>
        </p:nvSpPr>
        <p:spPr bwMode="auto">
          <a:xfrm>
            <a:off x="127667" y="1431305"/>
            <a:ext cx="9748804" cy="46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In general, if two powers have different bases, you need LOGS!!!</a:t>
            </a:r>
            <a:br>
              <a:rPr lang="en-CA" sz="2100" dirty="0"/>
            </a:br>
            <a:endParaRPr lang="en-CA" sz="21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43A08F-2330-4B7C-9CB9-C56659CF6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98966"/>
              </p:ext>
            </p:extLst>
          </p:nvPr>
        </p:nvGraphicFramePr>
        <p:xfrm>
          <a:off x="7917324" y="2272423"/>
          <a:ext cx="1023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79360" progId="Equation.DSMT4">
                  <p:embed/>
                </p:oleObj>
              </mc:Choice>
              <mc:Fallback>
                <p:oleObj name="Equation" r:id="rId8" imgW="5079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043A08F-2330-4B7C-9CB9-C56659CF6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7324" y="2272423"/>
                        <a:ext cx="102393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45DF74A-74A6-467D-9B85-88820FE43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3643"/>
              </p:ext>
            </p:extLst>
          </p:nvPr>
        </p:nvGraphicFramePr>
        <p:xfrm>
          <a:off x="7557340" y="2815868"/>
          <a:ext cx="1536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45DF74A-74A6-467D-9B85-88820FE43D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7340" y="2815868"/>
                        <a:ext cx="15367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AD11E9F-B164-4DE8-9F8C-5DA8035F0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35653"/>
              </p:ext>
            </p:extLst>
          </p:nvPr>
        </p:nvGraphicFramePr>
        <p:xfrm>
          <a:off x="9757783" y="2263665"/>
          <a:ext cx="12557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79360" progId="Equation.DSMT4">
                  <p:embed/>
                </p:oleObj>
              </mc:Choice>
              <mc:Fallback>
                <p:oleObj name="Equation" r:id="rId12" imgW="6220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AD11E9F-B164-4DE8-9F8C-5DA8035F0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57783" y="2263665"/>
                        <a:ext cx="12557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6F91D5B-2C37-4B9F-90CE-7D1313BAD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2601"/>
              </p:ext>
            </p:extLst>
          </p:nvPr>
        </p:nvGraphicFramePr>
        <p:xfrm>
          <a:off x="9752057" y="2809523"/>
          <a:ext cx="1538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53800" progId="Equation.DSMT4">
                  <p:embed/>
                </p:oleObj>
              </mc:Choice>
              <mc:Fallback>
                <p:oleObj name="Equation" r:id="rId14" imgW="7617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6F91D5B-2C37-4B9F-90CE-7D1313BAD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2057" y="2809523"/>
                        <a:ext cx="15382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>
            <a:extLst>
              <a:ext uri="{FF2B5EF4-FFF2-40B4-BE49-F238E27FC236}">
                <a16:creationId xmlns:a16="http://schemas.microsoft.com/office/drawing/2014/main" id="{36E91F8C-0111-49D1-91AB-A37C64678F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2385" y="240003"/>
            <a:ext cx="10124902" cy="555356"/>
          </a:xfrm>
        </p:spPr>
        <p:txBody>
          <a:bodyPr>
            <a:normAutofit/>
          </a:bodyPr>
          <a:lstStyle/>
          <a:p>
            <a:r>
              <a:rPr lang="en-CA" dirty="0"/>
              <a:t>Solving equations with Different Bases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A6E2614-14E7-4360-BDD5-D1C006CD232D}"/>
              </a:ext>
            </a:extLst>
          </p:cNvPr>
          <p:cNvSpPr txBox="1">
            <a:spLocks/>
          </p:cNvSpPr>
          <p:nvPr/>
        </p:nvSpPr>
        <p:spPr bwMode="auto">
          <a:xfrm>
            <a:off x="127187" y="743795"/>
            <a:ext cx="11452442" cy="910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When an equation has different prime bases, logarithms are required to solve for a variable exponen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7C9AE1-12E4-4CD0-87AB-176B8B632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36138"/>
              </p:ext>
            </p:extLst>
          </p:nvPr>
        </p:nvGraphicFramePr>
        <p:xfrm>
          <a:off x="5056823" y="3372144"/>
          <a:ext cx="212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177480" progId="Equation.DSMT4">
                  <p:embed/>
                </p:oleObj>
              </mc:Choice>
              <mc:Fallback>
                <p:oleObj name="Equation" r:id="rId16" imgW="10540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7C9AE1-12E4-4CD0-87AB-176B8B632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56823" y="3372144"/>
                        <a:ext cx="212407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6389E41-C21C-4C33-93B2-B481AA179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32479"/>
              </p:ext>
            </p:extLst>
          </p:nvPr>
        </p:nvGraphicFramePr>
        <p:xfrm>
          <a:off x="7210743" y="3391128"/>
          <a:ext cx="2536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177480" progId="Equation.DSMT4">
                  <p:embed/>
                </p:oleObj>
              </mc:Choice>
              <mc:Fallback>
                <p:oleObj name="Equation" r:id="rId18" imgW="1257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6389E41-C21C-4C33-93B2-B481AA179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10743" y="3391128"/>
                        <a:ext cx="25368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07C6F1-C0B6-448E-8B6F-FAAF02DFD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35817"/>
              </p:ext>
            </p:extLst>
          </p:nvPr>
        </p:nvGraphicFramePr>
        <p:xfrm>
          <a:off x="9499834" y="3372144"/>
          <a:ext cx="2613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280" imgH="177480" progId="Equation.DSMT4">
                  <p:embed/>
                </p:oleObj>
              </mc:Choice>
              <mc:Fallback>
                <p:oleObj name="Equation" r:id="rId20" imgW="12952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07C6F1-C0B6-448E-8B6F-FAAF02DFD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499834" y="3372144"/>
                        <a:ext cx="261302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D6478C14-F9FD-4DA7-8A57-3AD39C2A6089}"/>
              </a:ext>
            </a:extLst>
          </p:cNvPr>
          <p:cNvSpPr txBox="1">
            <a:spLocks/>
          </p:cNvSpPr>
          <p:nvPr/>
        </p:nvSpPr>
        <p:spPr bwMode="auto">
          <a:xfrm>
            <a:off x="861867" y="4470893"/>
            <a:ext cx="1489364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Rule#2)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14A241-CCAC-4F6E-9C02-22CB17685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01775"/>
              </p:ext>
            </p:extLst>
          </p:nvPr>
        </p:nvGraphicFramePr>
        <p:xfrm>
          <a:off x="2394791" y="4314675"/>
          <a:ext cx="2392361" cy="66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5480" imgH="228600" progId="Equation.DSMT4">
                  <p:embed/>
                </p:oleObj>
              </mc:Choice>
              <mc:Fallback>
                <p:oleObj name="Equation" r:id="rId22" imgW="8254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514A241-CCAC-4F6E-9C02-22CB17685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94791" y="4314675"/>
                        <a:ext cx="2392361" cy="66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F261DBB-EE7E-4A98-B960-5437B1DA1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92134"/>
              </p:ext>
            </p:extLst>
          </p:nvPr>
        </p:nvGraphicFramePr>
        <p:xfrm>
          <a:off x="4549284" y="4370020"/>
          <a:ext cx="2137093" cy="65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228600" progId="Equation.DSMT4">
                  <p:embed/>
                </p:oleObj>
              </mc:Choice>
              <mc:Fallback>
                <p:oleObj name="Equation" r:id="rId24" imgW="7491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F261DBB-EE7E-4A98-B960-5437B1DA1B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49284" y="4370020"/>
                        <a:ext cx="2137093" cy="65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90D3942-38EB-4E5C-9968-98DF6ACB1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41291"/>
              </p:ext>
            </p:extLst>
          </p:nvPr>
        </p:nvGraphicFramePr>
        <p:xfrm>
          <a:off x="4525615" y="2381112"/>
          <a:ext cx="1458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203040" progId="Equation.DSMT4">
                  <p:embed/>
                </p:oleObj>
              </mc:Choice>
              <mc:Fallback>
                <p:oleObj name="Equation" r:id="rId26" imgW="7236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90D3942-38EB-4E5C-9968-98DF6ACB1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25615" y="2381112"/>
                        <a:ext cx="14589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7ECCE6D1-B207-0F8F-F319-F3AA1B3B6177}"/>
              </a:ext>
            </a:extLst>
          </p:cNvPr>
          <p:cNvSpPr txBox="1">
            <a:spLocks/>
          </p:cNvSpPr>
          <p:nvPr/>
        </p:nvSpPr>
        <p:spPr bwMode="auto">
          <a:xfrm>
            <a:off x="155376" y="1891276"/>
            <a:ext cx="9748804" cy="46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Here are some logarithm rules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C153807-CA98-A860-C62A-2FA20BA43DDB}"/>
              </a:ext>
            </a:extLst>
          </p:cNvPr>
          <p:cNvSpPr txBox="1"/>
          <p:nvPr/>
        </p:nvSpPr>
        <p:spPr>
          <a:xfrm>
            <a:off x="1003467" y="3141250"/>
            <a:ext cx="35221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TE: You can not “log” zero OR any negative value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006E15B-F06B-3C6F-BD36-52332B4DC476}"/>
              </a:ext>
            </a:extLst>
          </p:cNvPr>
          <p:cNvSpPr/>
          <p:nvPr/>
        </p:nvSpPr>
        <p:spPr>
          <a:xfrm>
            <a:off x="2124774" y="2343821"/>
            <a:ext cx="2214470" cy="5428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DD106BD-E04A-B848-3F82-E4A52A4A3D5D}"/>
              </a:ext>
            </a:extLst>
          </p:cNvPr>
          <p:cNvSpPr/>
          <p:nvPr/>
        </p:nvSpPr>
        <p:spPr>
          <a:xfrm>
            <a:off x="2950504" y="4335786"/>
            <a:ext cx="3949059" cy="66428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48C135B-13C4-313D-067E-63264192ECA2}"/>
              </a:ext>
            </a:extLst>
          </p:cNvPr>
          <p:cNvSpPr txBox="1"/>
          <p:nvPr/>
        </p:nvSpPr>
        <p:spPr>
          <a:xfrm>
            <a:off x="403797" y="5145402"/>
            <a:ext cx="5754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goal of using logs is to solve for the “exponent”!!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457D518-9B1A-C7FE-4075-F2B0C0C57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65489"/>
              </p:ext>
            </p:extLst>
          </p:nvPr>
        </p:nvGraphicFramePr>
        <p:xfrm>
          <a:off x="3005651" y="5635061"/>
          <a:ext cx="2000682" cy="97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63280" imgH="419040" progId="Equation.DSMT4">
                  <p:embed/>
                </p:oleObj>
              </mc:Choice>
              <mc:Fallback>
                <p:oleObj name="Equation" r:id="rId28" imgW="863280" imgH="419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457D518-9B1A-C7FE-4075-F2B0C0C57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05651" y="5635061"/>
                        <a:ext cx="2000682" cy="97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DED05ACA-A247-2E99-7491-43F3EAF8450A}"/>
              </a:ext>
            </a:extLst>
          </p:cNvPr>
          <p:cNvSpPr/>
          <p:nvPr/>
        </p:nvSpPr>
        <p:spPr>
          <a:xfrm>
            <a:off x="2950504" y="5592419"/>
            <a:ext cx="2386268" cy="10910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0E2DC1FF-4EB6-3F24-5436-7E507940950A}"/>
              </a:ext>
            </a:extLst>
          </p:cNvPr>
          <p:cNvSpPr txBox="1">
            <a:spLocks/>
          </p:cNvSpPr>
          <p:nvPr/>
        </p:nvSpPr>
        <p:spPr bwMode="auto">
          <a:xfrm>
            <a:off x="7122726" y="4291534"/>
            <a:ext cx="2392362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e</a:t>
            </a:r>
            <a:r>
              <a:rPr lang="en-CA" dirty="0"/>
              <a:t>: Solve for “x”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7680E7A-BCE3-8E1F-EDF5-A28B979A0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31527"/>
              </p:ext>
            </p:extLst>
          </p:nvPr>
        </p:nvGraphicFramePr>
        <p:xfrm>
          <a:off x="7999753" y="4845716"/>
          <a:ext cx="12525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80" imgH="203040" progId="Equation.DSMT4">
                  <p:embed/>
                </p:oleObj>
              </mc:Choice>
              <mc:Fallback>
                <p:oleObj name="Equation" r:id="rId30" imgW="62208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7680E7A-BCE3-8E1F-EDF5-A28B979A0B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999753" y="4845716"/>
                        <a:ext cx="12525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36F2624B-B8DF-8A05-502A-AC319B546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49195"/>
              </p:ext>
            </p:extLst>
          </p:nvPr>
        </p:nvGraphicFramePr>
        <p:xfrm>
          <a:off x="7498836" y="5461595"/>
          <a:ext cx="16875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38080" imgH="228600" progId="Equation.DSMT4">
                  <p:embed/>
                </p:oleObj>
              </mc:Choice>
              <mc:Fallback>
                <p:oleObj name="Equation" r:id="rId32" imgW="83808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36F2624B-B8DF-8A05-502A-AC319B546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98836" y="5461595"/>
                        <a:ext cx="16875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493D482-A1C0-80E1-4551-3E7D207AA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38652"/>
              </p:ext>
            </p:extLst>
          </p:nvPr>
        </p:nvGraphicFramePr>
        <p:xfrm>
          <a:off x="9238984" y="5297612"/>
          <a:ext cx="1406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98400" imgH="419040" progId="Equation.DSMT4">
                  <p:embed/>
                </p:oleObj>
              </mc:Choice>
              <mc:Fallback>
                <p:oleObj name="Equation" r:id="rId34" imgW="698400" imgH="419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493D482-A1C0-80E1-4551-3E7D207AA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238984" y="5297612"/>
                        <a:ext cx="14065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74C340D-74F2-0EC0-9C7B-FC018EA23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80985"/>
              </p:ext>
            </p:extLst>
          </p:nvPr>
        </p:nvGraphicFramePr>
        <p:xfrm>
          <a:off x="7653156" y="6213589"/>
          <a:ext cx="2149388" cy="38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90360" imgH="177480" progId="Equation.DSMT4">
                  <p:embed/>
                </p:oleObj>
              </mc:Choice>
              <mc:Fallback>
                <p:oleObj name="Equation" r:id="rId36" imgW="99036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74C340D-74F2-0EC0-9C7B-FC018EA23C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653156" y="6213589"/>
                        <a:ext cx="2149388" cy="38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2629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7" grpId="0" animBg="1"/>
      <p:bldP spid="28" grpId="0" animBg="1"/>
      <p:bldP spid="38" grpId="0" animBg="1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C98C89-ECF5-4B98-B3BA-679FDE817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12047"/>
              </p:ext>
            </p:extLst>
          </p:nvPr>
        </p:nvGraphicFramePr>
        <p:xfrm>
          <a:off x="321628" y="689928"/>
          <a:ext cx="2025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C98C89-ECF5-4B98-B3BA-679FDE8174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628" y="689928"/>
                        <a:ext cx="20256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1AAA68-AB87-436C-806E-645007156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73489"/>
              </p:ext>
            </p:extLst>
          </p:nvPr>
        </p:nvGraphicFramePr>
        <p:xfrm>
          <a:off x="6145011" y="666433"/>
          <a:ext cx="23114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79360" progId="Equation.DSMT4">
                  <p:embed/>
                </p:oleObj>
              </mc:Choice>
              <mc:Fallback>
                <p:oleObj name="Equation" r:id="rId6" imgW="11300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1AAA68-AB87-436C-806E-645007156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5011" y="666433"/>
                        <a:ext cx="23114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3CF45EB4-73C8-4668-8896-1F793875382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2600" y="185536"/>
            <a:ext cx="7931727" cy="5207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olve for “x” using logarithms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A1E5EF5-3015-4824-93D0-8AB031688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80883"/>
              </p:ext>
            </p:extLst>
          </p:nvPr>
        </p:nvGraphicFramePr>
        <p:xfrm>
          <a:off x="265453" y="1508444"/>
          <a:ext cx="2091667" cy="53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A1E5EF5-3015-4824-93D0-8AB031688D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453" y="1508444"/>
                        <a:ext cx="2091667" cy="53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FFE50C9-40FB-4E83-851B-BE918D1AE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78803"/>
              </p:ext>
            </p:extLst>
          </p:nvPr>
        </p:nvGraphicFramePr>
        <p:xfrm>
          <a:off x="114300" y="2244409"/>
          <a:ext cx="2159143" cy="111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419040" progId="Equation.DSMT4">
                  <p:embed/>
                </p:oleObj>
              </mc:Choice>
              <mc:Fallback>
                <p:oleObj name="Equation" r:id="rId10" imgW="81252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FFE50C9-40FB-4E83-851B-BE918D1AED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" y="2244409"/>
                        <a:ext cx="2159143" cy="1111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F190884-B9B1-44D6-8521-63512F5FB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21145"/>
              </p:ext>
            </p:extLst>
          </p:nvPr>
        </p:nvGraphicFramePr>
        <p:xfrm>
          <a:off x="138112" y="3565843"/>
          <a:ext cx="2529624" cy="47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177480" progId="Equation.DSMT4">
                  <p:embed/>
                </p:oleObj>
              </mc:Choice>
              <mc:Fallback>
                <p:oleObj name="Equation" r:id="rId12" imgW="9522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F190884-B9B1-44D6-8521-63512F5FB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8112" y="3565843"/>
                        <a:ext cx="2529624" cy="471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0351A4A-1366-41FD-9698-570BCFA04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535775"/>
              </p:ext>
            </p:extLst>
          </p:nvPr>
        </p:nvGraphicFramePr>
        <p:xfrm>
          <a:off x="2816558" y="1511300"/>
          <a:ext cx="2493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79360" progId="Equation.DSMT4">
                  <p:embed/>
                </p:oleObj>
              </mc:Choice>
              <mc:Fallback>
                <p:oleObj name="Equation" r:id="rId14" imgW="1218960" imgH="2793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0351A4A-1366-41FD-9698-570BCFA04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16558" y="1511300"/>
                        <a:ext cx="249396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D9D213F-C98E-4B3C-A288-50A88BA08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79970"/>
              </p:ext>
            </p:extLst>
          </p:nvPr>
        </p:nvGraphicFramePr>
        <p:xfrm>
          <a:off x="2530807" y="2220191"/>
          <a:ext cx="3065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253800" progId="Equation.DSMT4">
                  <p:embed/>
                </p:oleObj>
              </mc:Choice>
              <mc:Fallback>
                <p:oleObj name="Equation" r:id="rId16" imgW="1498320" imgH="2538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D9D213F-C98E-4B3C-A288-50A88BA081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30807" y="2220191"/>
                        <a:ext cx="306546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C1CAF44-4DAC-499E-AE4B-79E925225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6798"/>
              </p:ext>
            </p:extLst>
          </p:nvPr>
        </p:nvGraphicFramePr>
        <p:xfrm>
          <a:off x="3740177" y="2734398"/>
          <a:ext cx="19732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444240" progId="Equation.DSMT4">
                  <p:embed/>
                </p:oleObj>
              </mc:Choice>
              <mc:Fallback>
                <p:oleObj name="Equation" r:id="rId18" imgW="965160" imgH="4442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CC1CAF44-4DAC-499E-AE4B-79E925225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40177" y="2734398"/>
                        <a:ext cx="1973262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852D336D-F9C5-41F0-8335-F22E97280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30356"/>
              </p:ext>
            </p:extLst>
          </p:nvPr>
        </p:nvGraphicFramePr>
        <p:xfrm>
          <a:off x="4158557" y="3780629"/>
          <a:ext cx="1739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444240" progId="Equation.DSMT4">
                  <p:embed/>
                </p:oleObj>
              </mc:Choice>
              <mc:Fallback>
                <p:oleObj name="Equation" r:id="rId20" imgW="850680" imgH="4442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852D336D-F9C5-41F0-8335-F22E97280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58557" y="3780629"/>
                        <a:ext cx="17399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908F5D1-2807-4832-9815-52543E2DC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88349"/>
              </p:ext>
            </p:extLst>
          </p:nvPr>
        </p:nvGraphicFramePr>
        <p:xfrm>
          <a:off x="6162089" y="1448118"/>
          <a:ext cx="2231976" cy="7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8840" imgH="279360" progId="Equation.DSMT4">
                  <p:embed/>
                </p:oleObj>
              </mc:Choice>
              <mc:Fallback>
                <p:oleObj name="Equation" r:id="rId22" imgW="888840" imgH="2793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4908F5D1-2807-4832-9815-52543E2DC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62089" y="1448118"/>
                        <a:ext cx="2231976" cy="70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87533324-C942-4D28-B02F-19A905F08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58249"/>
              </p:ext>
            </p:extLst>
          </p:nvPr>
        </p:nvGraphicFramePr>
        <p:xfrm>
          <a:off x="6364695" y="2170113"/>
          <a:ext cx="2072549" cy="7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5480" imgH="279360" progId="Equation.DSMT4">
                  <p:embed/>
                </p:oleObj>
              </mc:Choice>
              <mc:Fallback>
                <p:oleObj name="Equation" r:id="rId24" imgW="825480" imgH="2793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87533324-C942-4D28-B02F-19A905F08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64695" y="2170113"/>
                        <a:ext cx="2072549" cy="70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07A85FF5-0FEE-459A-BFEC-2DDA9C08C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92434"/>
              </p:ext>
            </p:extLst>
          </p:nvPr>
        </p:nvGraphicFramePr>
        <p:xfrm>
          <a:off x="6201479" y="2942909"/>
          <a:ext cx="1880484" cy="105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49160" imgH="419040" progId="Equation.DSMT4">
                  <p:embed/>
                </p:oleObj>
              </mc:Choice>
              <mc:Fallback>
                <p:oleObj name="Equation" r:id="rId26" imgW="749160" imgH="4190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07A85FF5-0FEE-459A-BFEC-2DDA9C08C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01479" y="2942909"/>
                        <a:ext cx="1880484" cy="1055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8138313-2F1C-413C-BAA6-099C56169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89706"/>
              </p:ext>
            </p:extLst>
          </p:nvPr>
        </p:nvGraphicFramePr>
        <p:xfrm>
          <a:off x="6238240" y="4150679"/>
          <a:ext cx="2580958" cy="44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28520" imgH="177480" progId="Equation.DSMT4">
                  <p:embed/>
                </p:oleObj>
              </mc:Choice>
              <mc:Fallback>
                <p:oleObj name="Equation" r:id="rId28" imgW="1028520" imgH="1774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08138313-2F1C-413C-BAA6-099C56169F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38240" y="4150679"/>
                        <a:ext cx="2580958" cy="44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146922B-1C23-42F5-88AF-93A6F7F6E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06638"/>
              </p:ext>
            </p:extLst>
          </p:nvPr>
        </p:nvGraphicFramePr>
        <p:xfrm>
          <a:off x="9126193" y="1371398"/>
          <a:ext cx="17938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76240" imgH="279360" progId="Equation.DSMT4">
                  <p:embed/>
                </p:oleObj>
              </mc:Choice>
              <mc:Fallback>
                <p:oleObj name="Equation" r:id="rId30" imgW="876240" imgH="27936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E146922B-1C23-42F5-88AF-93A6F7F6E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126193" y="1371398"/>
                        <a:ext cx="179387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7A9DB13-B143-4DCA-9D0D-7803C1A06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90325"/>
              </p:ext>
            </p:extLst>
          </p:nvPr>
        </p:nvGraphicFramePr>
        <p:xfrm>
          <a:off x="9469811" y="2004380"/>
          <a:ext cx="14303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98400" imgH="203040" progId="Equation.DSMT4">
                  <p:embed/>
                </p:oleObj>
              </mc:Choice>
              <mc:Fallback>
                <p:oleObj name="Equation" r:id="rId32" imgW="698400" imgH="2030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7A9DB13-B143-4DCA-9D0D-7803C1A06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469811" y="2004380"/>
                        <a:ext cx="1430338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1C3C14C9-98F8-49B7-8942-DF08A5ABD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89043"/>
              </p:ext>
            </p:extLst>
          </p:nvPr>
        </p:nvGraphicFramePr>
        <p:xfrm>
          <a:off x="8988439" y="2625645"/>
          <a:ext cx="2365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55600" imgH="203040" progId="Equation.DSMT4">
                  <p:embed/>
                </p:oleObj>
              </mc:Choice>
              <mc:Fallback>
                <p:oleObj name="Equation" r:id="rId34" imgW="1155600" imgH="203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1C3C14C9-98F8-49B7-8942-DF08A5ABDF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988439" y="2625645"/>
                        <a:ext cx="236537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A5CB9C2D-B607-4B59-9FDD-24CB46167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63303"/>
              </p:ext>
            </p:extLst>
          </p:nvPr>
        </p:nvGraphicFramePr>
        <p:xfrm>
          <a:off x="9900747" y="3103052"/>
          <a:ext cx="15081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36560" imgH="419040" progId="Equation.DSMT4">
                  <p:embed/>
                </p:oleObj>
              </mc:Choice>
              <mc:Fallback>
                <p:oleObj name="Equation" r:id="rId36" imgW="736560" imgH="419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A5CB9C2D-B607-4B59-9FDD-24CB46167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900747" y="3103052"/>
                        <a:ext cx="150812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6226B94-F7AA-481C-8F7E-8AEBBDE1B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22244"/>
              </p:ext>
            </p:extLst>
          </p:nvPr>
        </p:nvGraphicFramePr>
        <p:xfrm>
          <a:off x="9922541" y="3961346"/>
          <a:ext cx="15081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36560" imgH="419040" progId="Equation.DSMT4">
                  <p:embed/>
                </p:oleObj>
              </mc:Choice>
              <mc:Fallback>
                <p:oleObj name="Equation" r:id="rId38" imgW="736560" imgH="4190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6226B94-F7AA-481C-8F7E-8AEBBDE1B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922541" y="3961346"/>
                        <a:ext cx="150812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1C81CEA7-17E4-4412-8FF9-5FB871495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39972"/>
              </p:ext>
            </p:extLst>
          </p:nvPr>
        </p:nvGraphicFramePr>
        <p:xfrm>
          <a:off x="279171" y="4446935"/>
          <a:ext cx="3273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00200" imgH="279360" progId="Equation.DSMT4">
                  <p:embed/>
                </p:oleObj>
              </mc:Choice>
              <mc:Fallback>
                <p:oleObj name="Equation" r:id="rId40" imgW="1600200" imgH="2793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1C81CEA7-17E4-4412-8FF9-5FB871495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9171" y="4446935"/>
                        <a:ext cx="3273425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3018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3CF45EB4-73C8-4668-8896-1F793875382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2600" y="185536"/>
            <a:ext cx="7931727" cy="5207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olve for “x” using logarithms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0E4DE17-75EE-414C-84BF-4EEFFB593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01857"/>
              </p:ext>
            </p:extLst>
          </p:nvPr>
        </p:nvGraphicFramePr>
        <p:xfrm>
          <a:off x="421411" y="951895"/>
          <a:ext cx="3273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79360" progId="Equation.DSMT4">
                  <p:embed/>
                </p:oleObj>
              </mc:Choice>
              <mc:Fallback>
                <p:oleObj name="Equation" r:id="rId4" imgW="160020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0E4DE17-75EE-414C-84BF-4EEFFB593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411" y="951895"/>
                        <a:ext cx="3273425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494A673-7D53-47B4-95A4-1F2A542F7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15835"/>
              </p:ext>
            </p:extLst>
          </p:nvPr>
        </p:nvGraphicFramePr>
        <p:xfrm>
          <a:off x="1146899" y="1645718"/>
          <a:ext cx="2547937" cy="60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79360" progId="Equation.DSMT4">
                  <p:embed/>
                </p:oleObj>
              </mc:Choice>
              <mc:Fallback>
                <p:oleObj name="Equation" r:id="rId6" imgW="1244520" imgH="279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494A673-7D53-47B4-95A4-1F2A542F7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6899" y="1645718"/>
                        <a:ext cx="2547937" cy="6009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576637E-38FA-4325-86A9-EEA3C8F45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50034"/>
              </p:ext>
            </p:extLst>
          </p:nvPr>
        </p:nvGraphicFramePr>
        <p:xfrm>
          <a:off x="1190062" y="2335701"/>
          <a:ext cx="24701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355320" progId="Equation.DSMT4">
                  <p:embed/>
                </p:oleObj>
              </mc:Choice>
              <mc:Fallback>
                <p:oleObj name="Equation" r:id="rId8" imgW="1206360" imgH="3553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576637E-38FA-4325-86A9-EEA3C8F45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0062" y="2335701"/>
                        <a:ext cx="2470150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D07605B-994B-49C3-9CE1-AADDDD85D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53176"/>
              </p:ext>
            </p:extLst>
          </p:nvPr>
        </p:nvGraphicFramePr>
        <p:xfrm>
          <a:off x="1980622" y="3265725"/>
          <a:ext cx="1743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330120" progId="Equation.DSMT4">
                  <p:embed/>
                </p:oleObj>
              </mc:Choice>
              <mc:Fallback>
                <p:oleObj name="Equation" r:id="rId10" imgW="850680" imgH="3301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D07605B-994B-49C3-9CE1-AADDDD85D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0622" y="3265725"/>
                        <a:ext cx="1743075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6FB8878-52E4-45E6-BC63-D75C79268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42007"/>
              </p:ext>
            </p:extLst>
          </p:nvPr>
        </p:nvGraphicFramePr>
        <p:xfrm>
          <a:off x="5602529" y="973799"/>
          <a:ext cx="3403381" cy="64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304560" progId="Equation.DSMT4">
                  <p:embed/>
                </p:oleObj>
              </mc:Choice>
              <mc:Fallback>
                <p:oleObj name="Equation" r:id="rId12" imgW="160020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6FB8878-52E4-45E6-BC63-D75C792687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02529" y="973799"/>
                        <a:ext cx="3403381" cy="64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7AC3B40-B331-4ED4-A62C-8B2A49D8C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11586"/>
              </p:ext>
            </p:extLst>
          </p:nvPr>
        </p:nvGraphicFramePr>
        <p:xfrm>
          <a:off x="5602026" y="1654005"/>
          <a:ext cx="2376662" cy="64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304560" progId="Equation.DSMT4">
                  <p:embed/>
                </p:oleObj>
              </mc:Choice>
              <mc:Fallback>
                <p:oleObj name="Equation" r:id="rId14" imgW="1117440" imgH="304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7AC3B40-B331-4ED4-A62C-8B2A49D8C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02026" y="1654005"/>
                        <a:ext cx="2376662" cy="64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42F3E27-3FED-4D88-955E-6D3295D88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32380"/>
              </p:ext>
            </p:extLst>
          </p:nvPr>
        </p:nvGraphicFramePr>
        <p:xfrm>
          <a:off x="5611684" y="2405332"/>
          <a:ext cx="2376662" cy="64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304560" progId="Equation.DSMT4">
                  <p:embed/>
                </p:oleObj>
              </mc:Choice>
              <mc:Fallback>
                <p:oleObj name="Equation" r:id="rId16" imgW="111744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42F3E27-3FED-4D88-955E-6D3295D881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11684" y="2405332"/>
                        <a:ext cx="2376662" cy="64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5A7F433-6D4B-471D-8206-0BF2E2FBD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49209"/>
              </p:ext>
            </p:extLst>
          </p:nvPr>
        </p:nvGraphicFramePr>
        <p:xfrm>
          <a:off x="5384551" y="3270078"/>
          <a:ext cx="2646367" cy="70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330120" progId="Equation.DSMT4">
                  <p:embed/>
                </p:oleObj>
              </mc:Choice>
              <mc:Fallback>
                <p:oleObj name="Equation" r:id="rId18" imgW="1244520" imgH="3301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5A7F433-6D4B-471D-8206-0BF2E2FBDE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84551" y="3270078"/>
                        <a:ext cx="2646367" cy="701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06844D-C2E1-4459-9B66-74E39CA3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31895"/>
              </p:ext>
            </p:extLst>
          </p:nvPr>
        </p:nvGraphicFramePr>
        <p:xfrm>
          <a:off x="6020400" y="4499014"/>
          <a:ext cx="2484139" cy="107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200" imgH="507960" progId="Equation.DSMT4">
                  <p:embed/>
                </p:oleObj>
              </mc:Choice>
              <mc:Fallback>
                <p:oleObj name="Equation" r:id="rId20" imgW="1168200" imgH="5079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F06844D-C2E1-4459-9B66-74E39CA30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20400" y="4499014"/>
                        <a:ext cx="2484139" cy="10788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95440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42F8F-E85B-44A6-B136-39A827120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3328" y="208920"/>
            <a:ext cx="7467600" cy="514256"/>
          </a:xfrm>
        </p:spPr>
        <p:txBody>
          <a:bodyPr>
            <a:normAutofit/>
          </a:bodyPr>
          <a:lstStyle/>
          <a:p>
            <a:r>
              <a:rPr lang="en-CA" sz="2400" dirty="0"/>
              <a:t>Challenge: Solve for “x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CD8E50-1A12-4426-B4A0-C1F250F88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60023"/>
              </p:ext>
            </p:extLst>
          </p:nvPr>
        </p:nvGraphicFramePr>
        <p:xfrm>
          <a:off x="5749214" y="105911"/>
          <a:ext cx="4527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393480" progId="Equation.DSMT4">
                  <p:embed/>
                </p:oleObj>
              </mc:Choice>
              <mc:Fallback>
                <p:oleObj name="Equation" r:id="rId4" imgW="22096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ECD8E50-1A12-4426-B4A0-C1F250F88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9214" y="105911"/>
                        <a:ext cx="45275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20D56C29-D5B7-4E78-ACCB-B6B3D2AF0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95288"/>
              </p:ext>
            </p:extLst>
          </p:nvPr>
        </p:nvGraphicFramePr>
        <p:xfrm>
          <a:off x="1786617" y="1023033"/>
          <a:ext cx="48577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469800" progId="Equation.DSMT4">
                  <p:embed/>
                </p:oleObj>
              </mc:Choice>
              <mc:Fallback>
                <p:oleObj name="Equation" r:id="rId6" imgW="2552400" imgH="469800" progId="Equation.DSMT4">
                  <p:embed/>
                  <p:pic>
                    <p:nvPicPr>
                      <p:cNvPr id="5" name="Object 20">
                        <a:extLst>
                          <a:ext uri="{FF2B5EF4-FFF2-40B4-BE49-F238E27FC236}">
                            <a16:creationId xmlns:a16="http://schemas.microsoft.com/office/drawing/2014/main" id="{20D56C29-D5B7-4E78-ACCB-B6B3D2AF0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617" y="1023033"/>
                        <a:ext cx="485775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E51B8B6-9B62-476F-9052-2FC394C24C89}"/>
              </a:ext>
            </a:extLst>
          </p:cNvPr>
          <p:cNvSpPr txBox="1"/>
          <p:nvPr/>
        </p:nvSpPr>
        <p:spPr>
          <a:xfrm>
            <a:off x="6887529" y="1262164"/>
            <a:ext cx="312136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 of an geometric series</a:t>
            </a: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133724B2-1615-425F-8648-7197F97E2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83172"/>
              </p:ext>
            </p:extLst>
          </p:nvPr>
        </p:nvGraphicFramePr>
        <p:xfrm>
          <a:off x="1906816" y="1972130"/>
          <a:ext cx="50514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355320" progId="Equation.DSMT4">
                  <p:embed/>
                </p:oleObj>
              </mc:Choice>
              <mc:Fallback>
                <p:oleObj name="Equation" r:id="rId8" imgW="2654280" imgH="355320" progId="Equation.DSMT4">
                  <p:embed/>
                  <p:pic>
                    <p:nvPicPr>
                      <p:cNvPr id="7" name="Object 20">
                        <a:extLst>
                          <a:ext uri="{FF2B5EF4-FFF2-40B4-BE49-F238E27FC236}">
                            <a16:creationId xmlns:a16="http://schemas.microsoft.com/office/drawing/2014/main" id="{133724B2-1615-425F-8648-7197F97E2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816" y="1972130"/>
                        <a:ext cx="50514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DBE334D6-A52A-4EF2-899D-E644437F4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4166"/>
              </p:ext>
            </p:extLst>
          </p:nvPr>
        </p:nvGraphicFramePr>
        <p:xfrm>
          <a:off x="1786618" y="2666674"/>
          <a:ext cx="6042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355320" progId="Equation.DSMT4">
                  <p:embed/>
                </p:oleObj>
              </mc:Choice>
              <mc:Fallback>
                <p:oleObj name="Equation" r:id="rId10" imgW="3174840" imgH="355320" progId="Equation.DSMT4">
                  <p:embed/>
                  <p:pic>
                    <p:nvPicPr>
                      <p:cNvPr id="8" name="Object 20">
                        <a:extLst>
                          <a:ext uri="{FF2B5EF4-FFF2-40B4-BE49-F238E27FC236}">
                            <a16:creationId xmlns:a16="http://schemas.microsoft.com/office/drawing/2014/main" id="{DBE334D6-A52A-4EF2-899D-E644437F4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618" y="2666674"/>
                        <a:ext cx="60420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84E21560-D24B-4619-A13E-5255AA346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74500"/>
              </p:ext>
            </p:extLst>
          </p:nvPr>
        </p:nvGraphicFramePr>
        <p:xfrm>
          <a:off x="5785871" y="3368107"/>
          <a:ext cx="1547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41200" progId="Equation.DSMT4">
                  <p:embed/>
                </p:oleObj>
              </mc:Choice>
              <mc:Fallback>
                <p:oleObj name="Equation" r:id="rId12" imgW="812520" imgH="241200" progId="Equation.DSMT4">
                  <p:embed/>
                  <p:pic>
                    <p:nvPicPr>
                      <p:cNvPr id="9" name="Object 20">
                        <a:extLst>
                          <a:ext uri="{FF2B5EF4-FFF2-40B4-BE49-F238E27FC236}">
                            <a16:creationId xmlns:a16="http://schemas.microsoft.com/office/drawing/2014/main" id="{84E21560-D24B-4619-A13E-5255AA346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71" y="3368107"/>
                        <a:ext cx="15478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249ABC1C-467C-4FF0-A5DE-B8DEEF8EB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08176"/>
              </p:ext>
            </p:extLst>
          </p:nvPr>
        </p:nvGraphicFramePr>
        <p:xfrm>
          <a:off x="6111357" y="3996193"/>
          <a:ext cx="11604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41200" progId="Equation.DSMT4">
                  <p:embed/>
                </p:oleObj>
              </mc:Choice>
              <mc:Fallback>
                <p:oleObj name="Equation" r:id="rId14" imgW="609480" imgH="241200" progId="Equation.DSMT4">
                  <p:embed/>
                  <p:pic>
                    <p:nvPicPr>
                      <p:cNvPr id="10" name="Object 20">
                        <a:extLst>
                          <a:ext uri="{FF2B5EF4-FFF2-40B4-BE49-F238E27FC236}">
                            <a16:creationId xmlns:a16="http://schemas.microsoft.com/office/drawing/2014/main" id="{249ABC1C-467C-4FF0-A5DE-B8DEEF8EB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357" y="3996193"/>
                        <a:ext cx="11604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CE5B59EE-50A3-46F0-AE8F-1023F423C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10532"/>
              </p:ext>
            </p:extLst>
          </p:nvPr>
        </p:nvGraphicFramePr>
        <p:xfrm>
          <a:off x="6111356" y="4454980"/>
          <a:ext cx="11128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41200" progId="Equation.DSMT4">
                  <p:embed/>
                </p:oleObj>
              </mc:Choice>
              <mc:Fallback>
                <p:oleObj name="Equation" r:id="rId16" imgW="583920" imgH="241200" progId="Equation.DSMT4">
                  <p:embed/>
                  <p:pic>
                    <p:nvPicPr>
                      <p:cNvPr id="11" name="Object 20">
                        <a:extLst>
                          <a:ext uri="{FF2B5EF4-FFF2-40B4-BE49-F238E27FC236}">
                            <a16:creationId xmlns:a16="http://schemas.microsoft.com/office/drawing/2014/main" id="{CE5B59EE-50A3-46F0-AE8F-1023F423C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356" y="4454980"/>
                        <a:ext cx="11128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B24AB396-8086-4F4B-8E75-4945646F0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12897"/>
              </p:ext>
            </p:extLst>
          </p:nvPr>
        </p:nvGraphicFramePr>
        <p:xfrm>
          <a:off x="6232525" y="5024437"/>
          <a:ext cx="8699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177480" progId="Equation.DSMT4">
                  <p:embed/>
                </p:oleObj>
              </mc:Choice>
              <mc:Fallback>
                <p:oleObj name="Equation" r:id="rId18" imgW="457200" imgH="177480" progId="Equation.DSMT4">
                  <p:embed/>
                  <p:pic>
                    <p:nvPicPr>
                      <p:cNvPr id="12" name="Object 20">
                        <a:extLst>
                          <a:ext uri="{FF2B5EF4-FFF2-40B4-BE49-F238E27FC236}">
                            <a16:creationId xmlns:a16="http://schemas.microsoft.com/office/drawing/2014/main" id="{B24AB396-8086-4F4B-8E75-4945646F0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5024437"/>
                        <a:ext cx="8699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8F2CD51C-816D-48CF-AADF-84CB00974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17200"/>
              </p:ext>
            </p:extLst>
          </p:nvPr>
        </p:nvGraphicFramePr>
        <p:xfrm>
          <a:off x="6379030" y="5470750"/>
          <a:ext cx="7731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431640" progId="Equation.DSMT4">
                  <p:embed/>
                </p:oleObj>
              </mc:Choice>
              <mc:Fallback>
                <p:oleObj name="Equation" r:id="rId20" imgW="406080" imgH="431640" progId="Equation.DSMT4">
                  <p:embed/>
                  <p:pic>
                    <p:nvPicPr>
                      <p:cNvPr id="13" name="Object 20">
                        <a:extLst>
                          <a:ext uri="{FF2B5EF4-FFF2-40B4-BE49-F238E27FC236}">
                            <a16:creationId xmlns:a16="http://schemas.microsoft.com/office/drawing/2014/main" id="{8F2CD51C-816D-48CF-AADF-84CB00974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030" y="5470750"/>
                        <a:ext cx="773113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3EF83F5C-45D8-441C-9981-638B5EB9D5EF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786617" y="1702821"/>
            <a:ext cx="8123412" cy="1584378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73191784-CA7B-4FF9-BFB3-8A5F16856551}"/>
              </a:ext>
            </a:extLst>
          </p:cNvPr>
          <p:cNvSpPr txBox="1">
            <a:spLocks/>
          </p:cNvSpPr>
          <p:nvPr/>
        </p:nvSpPr>
        <p:spPr>
          <a:xfrm>
            <a:off x="1683329" y="3987387"/>
            <a:ext cx="9094763" cy="935184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r>
              <a:rPr lang="en-CA" sz="2300" dirty="0"/>
              <a:t>Challenge: find all positive values of “x” such that the equation is true: (NYSML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5769573-4757-4F01-8722-862D22950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52680"/>
              </p:ext>
            </p:extLst>
          </p:nvPr>
        </p:nvGraphicFramePr>
        <p:xfrm>
          <a:off x="1839362" y="4801135"/>
          <a:ext cx="2319011" cy="100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419040" progId="Equation.DSMT4">
                  <p:embed/>
                </p:oleObj>
              </mc:Choice>
              <mc:Fallback>
                <p:oleObj name="Equation" r:id="rId23" imgW="96516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5769573-4757-4F01-8722-862D22950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9362" y="4801135"/>
                        <a:ext cx="2319011" cy="1006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95722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85D9D-77E3-4D1A-B0E2-F422C766B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528926"/>
          </a:xfrm>
        </p:spPr>
        <p:txBody>
          <a:bodyPr>
            <a:normAutofit fontScale="90000"/>
          </a:bodyPr>
          <a:lstStyle/>
          <a:p>
            <a:r>
              <a:rPr lang="en-CA" dirty="0"/>
              <a:t>Review: Basic Exponential Ru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DC1A54-EACF-493A-B5C0-7592C4D434B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3181" y="782782"/>
            <a:ext cx="11630892" cy="803563"/>
          </a:xfrm>
        </p:spPr>
        <p:txBody>
          <a:bodyPr/>
          <a:lstStyle/>
          <a:p>
            <a:r>
              <a:rPr lang="en-CA" sz="2200" dirty="0"/>
              <a:t>In this section, we will revisit some basic exponential rules and also look at some basic logarithmic rules</a:t>
            </a:r>
          </a:p>
          <a:p>
            <a:endParaRPr lang="en-CA" sz="2200" dirty="0"/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C0B9DD1E-9160-4399-87CA-5E9A53E71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85787"/>
              </p:ext>
            </p:extLst>
          </p:nvPr>
        </p:nvGraphicFramePr>
        <p:xfrm>
          <a:off x="989583" y="1996272"/>
          <a:ext cx="14843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C0B9DD1E-9160-4399-87CA-5E9A53E71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583" y="1996272"/>
                        <a:ext cx="14843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2AB514E2-9E3A-4240-A9B9-308563C0D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09396"/>
              </p:ext>
            </p:extLst>
          </p:nvPr>
        </p:nvGraphicFramePr>
        <p:xfrm>
          <a:off x="2679105" y="2058184"/>
          <a:ext cx="863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2AB514E2-9E3A-4240-A9B9-308563C0D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105" y="2058184"/>
                        <a:ext cx="8636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AACD7FB8-B94A-4E88-B9F9-45B962400EFF}"/>
              </a:ext>
            </a:extLst>
          </p:cNvPr>
          <p:cNvSpPr txBox="1"/>
          <p:nvPr/>
        </p:nvSpPr>
        <p:spPr>
          <a:xfrm>
            <a:off x="886693" y="1648691"/>
            <a:ext cx="2777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Product of Two Powers</a:t>
            </a:r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2E90BF3E-C62A-49B0-AB9D-1EDCDEE8C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08479"/>
              </p:ext>
            </p:extLst>
          </p:nvPr>
        </p:nvGraphicFramePr>
        <p:xfrm>
          <a:off x="4592756" y="2006310"/>
          <a:ext cx="15128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2E90BF3E-C62A-49B0-AB9D-1EDCDEE8C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756" y="2006310"/>
                        <a:ext cx="15128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C15597C3-1C09-4B8C-9708-2F8BC951D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45040"/>
              </p:ext>
            </p:extLst>
          </p:nvPr>
        </p:nvGraphicFramePr>
        <p:xfrm>
          <a:off x="6256457" y="1999239"/>
          <a:ext cx="8366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C15597C3-1C09-4B8C-9708-2F8BC951D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457" y="1999239"/>
                        <a:ext cx="83661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720F0B2-D1ED-4984-B371-4BE1C10D57A5}"/>
              </a:ext>
            </a:extLst>
          </p:cNvPr>
          <p:cNvSpPr txBox="1"/>
          <p:nvPr/>
        </p:nvSpPr>
        <p:spPr>
          <a:xfrm>
            <a:off x="4468095" y="1690254"/>
            <a:ext cx="2777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Division of Two Powers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99A397A5-FC66-4307-ACE7-9921C9418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597752"/>
              </p:ext>
            </p:extLst>
          </p:nvPr>
        </p:nvGraphicFramePr>
        <p:xfrm>
          <a:off x="8859184" y="1711182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406080" progId="Equation.DSMT4">
                  <p:embed/>
                </p:oleObj>
              </mc:Choice>
              <mc:Fallback>
                <p:oleObj name="Equation" r:id="rId12" imgW="596880" imgH="40608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99A397A5-FC66-4307-ACE7-9921C9418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184" y="1711182"/>
                        <a:ext cx="127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501687D0-3070-4891-880F-D915AA30A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83232"/>
              </p:ext>
            </p:extLst>
          </p:nvPr>
        </p:nvGraphicFramePr>
        <p:xfrm>
          <a:off x="10299048" y="1908033"/>
          <a:ext cx="809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241200" progId="Equation.DSMT4">
                  <p:embed/>
                </p:oleObj>
              </mc:Choice>
              <mc:Fallback>
                <p:oleObj name="Equation" r:id="rId14" imgW="380880" imgH="241200" progId="Equation.DSMT4">
                  <p:embed/>
                  <p:pic>
                    <p:nvPicPr>
                      <p:cNvPr id="32" name="Object 7">
                        <a:extLst>
                          <a:ext uri="{FF2B5EF4-FFF2-40B4-BE49-F238E27FC236}">
                            <a16:creationId xmlns:a16="http://schemas.microsoft.com/office/drawing/2014/main" id="{501687D0-3070-4891-880F-D915AA30A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9048" y="1908033"/>
                        <a:ext cx="8096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6C53E1A9-4D4D-43F0-AE20-3DEF1B1B2A21}"/>
              </a:ext>
            </a:extLst>
          </p:cNvPr>
          <p:cNvSpPr txBox="1"/>
          <p:nvPr/>
        </p:nvSpPr>
        <p:spPr>
          <a:xfrm>
            <a:off x="7827830" y="1323110"/>
            <a:ext cx="427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Power to Another Power</a:t>
            </a:r>
          </a:p>
        </p:txBody>
      </p:sp>
      <p:graphicFrame>
        <p:nvGraphicFramePr>
          <p:cNvPr id="37" name="Object 16">
            <a:extLst>
              <a:ext uri="{FF2B5EF4-FFF2-40B4-BE49-F238E27FC236}">
                <a16:creationId xmlns:a16="http://schemas.microsoft.com/office/drawing/2014/main" id="{DB5B39BE-D4D5-4668-A45B-6967173C8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40030"/>
              </p:ext>
            </p:extLst>
          </p:nvPr>
        </p:nvGraphicFramePr>
        <p:xfrm>
          <a:off x="467368" y="3201699"/>
          <a:ext cx="1620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406080" progId="Equation.DSMT4">
                  <p:embed/>
                </p:oleObj>
              </mc:Choice>
              <mc:Fallback>
                <p:oleObj name="Equation" r:id="rId16" imgW="761760" imgH="406080" progId="Equation.DSMT4">
                  <p:embed/>
                  <p:pic>
                    <p:nvPicPr>
                      <p:cNvPr id="37" name="Object 16">
                        <a:extLst>
                          <a:ext uri="{FF2B5EF4-FFF2-40B4-BE49-F238E27FC236}">
                            <a16:creationId xmlns:a16="http://schemas.microsoft.com/office/drawing/2014/main" id="{DB5B39BE-D4D5-4668-A45B-6967173C8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8" y="3201699"/>
                        <a:ext cx="16208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>
            <a:extLst>
              <a:ext uri="{FF2B5EF4-FFF2-40B4-BE49-F238E27FC236}">
                <a16:creationId xmlns:a16="http://schemas.microsoft.com/office/drawing/2014/main" id="{E6FB51E9-6EA6-4707-9B17-882FBDA03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99996"/>
              </p:ext>
            </p:extLst>
          </p:nvPr>
        </p:nvGraphicFramePr>
        <p:xfrm>
          <a:off x="2072331" y="3379499"/>
          <a:ext cx="1822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355320" progId="Equation.DSMT4">
                  <p:embed/>
                </p:oleObj>
              </mc:Choice>
              <mc:Fallback>
                <p:oleObj name="Equation" r:id="rId18" imgW="990360" imgH="355320" progId="Equation.DSMT4">
                  <p:embed/>
                  <p:pic>
                    <p:nvPicPr>
                      <p:cNvPr id="38" name="Object 17">
                        <a:extLst>
                          <a:ext uri="{FF2B5EF4-FFF2-40B4-BE49-F238E27FC236}">
                            <a16:creationId xmlns:a16="http://schemas.microsoft.com/office/drawing/2014/main" id="{E6FB51E9-6EA6-4707-9B17-882FBDA03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331" y="3379499"/>
                        <a:ext cx="18224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6919A82-C3F6-44A0-803E-5C1F4EAFF166}"/>
              </a:ext>
            </a:extLst>
          </p:cNvPr>
          <p:cNvSpPr txBox="1"/>
          <p:nvPr/>
        </p:nvSpPr>
        <p:spPr>
          <a:xfrm>
            <a:off x="742602" y="2860960"/>
            <a:ext cx="2777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Base with Two Powers</a:t>
            </a:r>
          </a:p>
        </p:txBody>
      </p:sp>
      <p:graphicFrame>
        <p:nvGraphicFramePr>
          <p:cNvPr id="40" name="Object 17">
            <a:extLst>
              <a:ext uri="{FF2B5EF4-FFF2-40B4-BE49-F238E27FC236}">
                <a16:creationId xmlns:a16="http://schemas.microsoft.com/office/drawing/2014/main" id="{7B72BE79-912A-4E5B-8538-60DAE802C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42138"/>
              </p:ext>
            </p:extLst>
          </p:nvPr>
        </p:nvGraphicFramePr>
        <p:xfrm>
          <a:off x="4976661" y="3435214"/>
          <a:ext cx="21034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304560" progId="Equation.DSMT4">
                  <p:embed/>
                </p:oleObj>
              </mc:Choice>
              <mc:Fallback>
                <p:oleObj name="Equation" r:id="rId20" imgW="1143000" imgH="304560" progId="Equation.DSMT4">
                  <p:embed/>
                  <p:pic>
                    <p:nvPicPr>
                      <p:cNvPr id="40" name="Object 17">
                        <a:extLst>
                          <a:ext uri="{FF2B5EF4-FFF2-40B4-BE49-F238E27FC236}">
                            <a16:creationId xmlns:a16="http://schemas.microsoft.com/office/drawing/2014/main" id="{7B72BE79-912A-4E5B-8538-60DAE802C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661" y="3435214"/>
                        <a:ext cx="21034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DA2CC8EF-7F2D-43AD-A8DF-F5BC74D3C13E}"/>
              </a:ext>
            </a:extLst>
          </p:cNvPr>
          <p:cNvSpPr txBox="1"/>
          <p:nvPr/>
        </p:nvSpPr>
        <p:spPr>
          <a:xfrm>
            <a:off x="4154228" y="2868989"/>
            <a:ext cx="4010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Powers with Common Exponents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92B3549-4CD0-4D0A-A2BD-AD20D2DEEB9C}"/>
              </a:ext>
            </a:extLst>
          </p:cNvPr>
          <p:cNvSpPr/>
          <p:nvPr/>
        </p:nvSpPr>
        <p:spPr>
          <a:xfrm>
            <a:off x="894755" y="1995056"/>
            <a:ext cx="2814638" cy="5818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FCB71E87-1D01-454C-B3B7-0028E3DA5920}"/>
              </a:ext>
            </a:extLst>
          </p:cNvPr>
          <p:cNvSpPr/>
          <p:nvPr/>
        </p:nvSpPr>
        <p:spPr>
          <a:xfrm>
            <a:off x="4489570" y="2001981"/>
            <a:ext cx="2816225" cy="5381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1EB9488-88C1-479D-98AF-B9663CD4E573}"/>
              </a:ext>
            </a:extLst>
          </p:cNvPr>
          <p:cNvSpPr/>
          <p:nvPr/>
        </p:nvSpPr>
        <p:spPr>
          <a:xfrm>
            <a:off x="8717366" y="1730668"/>
            <a:ext cx="2489518" cy="828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060F4861-3ABB-44ED-ABD0-39B2AC36485F}"/>
              </a:ext>
            </a:extLst>
          </p:cNvPr>
          <p:cNvSpPr/>
          <p:nvPr/>
        </p:nvSpPr>
        <p:spPr>
          <a:xfrm>
            <a:off x="418157" y="3236624"/>
            <a:ext cx="3476625" cy="877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DB74E63C-FB39-4997-A390-1766D9A9E31E}"/>
              </a:ext>
            </a:extLst>
          </p:cNvPr>
          <p:cNvSpPr/>
          <p:nvPr/>
        </p:nvSpPr>
        <p:spPr>
          <a:xfrm>
            <a:off x="4745423" y="3230292"/>
            <a:ext cx="2489518" cy="877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497E7035-1346-F33D-EB2A-BBE6E77E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70749"/>
              </p:ext>
            </p:extLst>
          </p:nvPr>
        </p:nvGraphicFramePr>
        <p:xfrm>
          <a:off x="7342749" y="2149348"/>
          <a:ext cx="593833" cy="27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177480" progId="Equation.DSMT4">
                  <p:embed/>
                </p:oleObj>
              </mc:Choice>
              <mc:Fallback>
                <p:oleObj name="Equation" r:id="rId22" imgW="380880" imgH="177480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497E7035-1346-F33D-EB2A-BBE6E77E8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749" y="2149348"/>
                        <a:ext cx="593833" cy="277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E5E6EB5A-59CB-6F1F-02B5-E7EEA6D67475}"/>
              </a:ext>
            </a:extLst>
          </p:cNvPr>
          <p:cNvSpPr txBox="1"/>
          <p:nvPr/>
        </p:nvSpPr>
        <p:spPr>
          <a:xfrm>
            <a:off x="7936582" y="2825045"/>
            <a:ext cx="4010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Equating Powers</a:t>
            </a:r>
          </a:p>
        </p:txBody>
      </p:sp>
      <p:graphicFrame>
        <p:nvGraphicFramePr>
          <p:cNvPr id="36" name="Object 17">
            <a:extLst>
              <a:ext uri="{FF2B5EF4-FFF2-40B4-BE49-F238E27FC236}">
                <a16:creationId xmlns:a16="http://schemas.microsoft.com/office/drawing/2014/main" id="{FC2DB229-042C-1D98-A5E3-AC1295161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20722"/>
              </p:ext>
            </p:extLst>
          </p:nvPr>
        </p:nvGraphicFramePr>
        <p:xfrm>
          <a:off x="8761612" y="3326726"/>
          <a:ext cx="1427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0" imgH="241200" progId="Equation.DSMT4">
                  <p:embed/>
                </p:oleObj>
              </mc:Choice>
              <mc:Fallback>
                <p:oleObj name="Equation" r:id="rId24" imgW="774360" imgH="241200" progId="Equation.DSMT4">
                  <p:embed/>
                  <p:pic>
                    <p:nvPicPr>
                      <p:cNvPr id="36" name="Object 17">
                        <a:extLst>
                          <a:ext uri="{FF2B5EF4-FFF2-40B4-BE49-F238E27FC236}">
                            <a16:creationId xmlns:a16="http://schemas.microsoft.com/office/drawing/2014/main" id="{FC2DB229-042C-1D98-A5E3-AC1295161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612" y="3326726"/>
                        <a:ext cx="14271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>
            <a:extLst>
              <a:ext uri="{FF2B5EF4-FFF2-40B4-BE49-F238E27FC236}">
                <a16:creationId xmlns:a16="http://schemas.microsoft.com/office/drawing/2014/main" id="{1092F1F8-48EE-F3CE-56E3-6BB1DC671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05044"/>
              </p:ext>
            </p:extLst>
          </p:nvPr>
        </p:nvGraphicFramePr>
        <p:xfrm>
          <a:off x="10213713" y="3491594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164880" progId="Equation.DSMT4">
                  <p:embed/>
                </p:oleObj>
              </mc:Choice>
              <mc:Fallback>
                <p:oleObj name="Equation" r:id="rId26" imgW="393480" imgH="164880" progId="Equation.DSMT4">
                  <p:embed/>
                  <p:pic>
                    <p:nvPicPr>
                      <p:cNvPr id="42" name="Object 17">
                        <a:extLst>
                          <a:ext uri="{FF2B5EF4-FFF2-40B4-BE49-F238E27FC236}">
                            <a16:creationId xmlns:a16="http://schemas.microsoft.com/office/drawing/2014/main" id="{1092F1F8-48EE-F3CE-56E3-6BB1DC671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713" y="3491594"/>
                        <a:ext cx="723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7">
            <a:extLst>
              <a:ext uri="{FF2B5EF4-FFF2-40B4-BE49-F238E27FC236}">
                <a16:creationId xmlns:a16="http://schemas.microsoft.com/office/drawing/2014/main" id="{27DE7548-6A7A-E4D0-5D3D-D2F082277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79374"/>
              </p:ext>
            </p:extLst>
          </p:nvPr>
        </p:nvGraphicFramePr>
        <p:xfrm>
          <a:off x="9529531" y="3949083"/>
          <a:ext cx="8651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177480" progId="Equation.DSMT4">
                  <p:embed/>
                </p:oleObj>
              </mc:Choice>
              <mc:Fallback>
                <p:oleObj name="Equation" r:id="rId28" imgW="469800" imgH="177480" progId="Equation.DSMT4">
                  <p:embed/>
                  <p:pic>
                    <p:nvPicPr>
                      <p:cNvPr id="48" name="Object 17">
                        <a:extLst>
                          <a:ext uri="{FF2B5EF4-FFF2-40B4-BE49-F238E27FC236}">
                            <a16:creationId xmlns:a16="http://schemas.microsoft.com/office/drawing/2014/main" id="{27DE7548-6A7A-E4D0-5D3D-D2F082277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531" y="3949083"/>
                        <a:ext cx="86518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00744BEC-9BE7-69B4-FA43-2F92D22F47DB}"/>
              </a:ext>
            </a:extLst>
          </p:cNvPr>
          <p:cNvSpPr/>
          <p:nvPr/>
        </p:nvSpPr>
        <p:spPr>
          <a:xfrm>
            <a:off x="8619155" y="3235500"/>
            <a:ext cx="2489518" cy="6342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8" name="Content Placeholder 2">
            <a:extLst>
              <a:ext uri="{FF2B5EF4-FFF2-40B4-BE49-F238E27FC236}">
                <a16:creationId xmlns:a16="http://schemas.microsoft.com/office/drawing/2014/main" id="{F7B5F8E3-8417-F30D-2695-FCE0F54DA55F}"/>
              </a:ext>
            </a:extLst>
          </p:cNvPr>
          <p:cNvSpPr txBox="1">
            <a:spLocks/>
          </p:cNvSpPr>
          <p:nvPr/>
        </p:nvSpPr>
        <p:spPr bwMode="auto">
          <a:xfrm>
            <a:off x="124690" y="4267201"/>
            <a:ext cx="11630892" cy="8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When solving equations with powers, convert all powers to a “common base” using the laws above</a:t>
            </a:r>
          </a:p>
          <a:p>
            <a:endParaRPr lang="en-CA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ontent Placeholder 2">
                <a:extLst>
                  <a:ext uri="{FF2B5EF4-FFF2-40B4-BE49-F238E27FC236}">
                    <a16:creationId xmlns:a16="http://schemas.microsoft.com/office/drawing/2014/main" id="{5C64B513-517B-C461-6933-471990C3429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8545" y="5036130"/>
                <a:ext cx="8423564" cy="55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200" dirty="0"/>
                  <a:t>For instance, if you see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CA" sz="2200" i="1" baseline="30000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CA" sz="2200" dirty="0"/>
                  <a:t>, convert this to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CA" sz="22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CA" sz="2200" i="1" baseline="30000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CA" sz="2200" dirty="0"/>
                  <a:t> , since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9 = 3</m:t>
                    </m:r>
                    <m:r>
                      <a:rPr lang="en-CA" sz="22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CA" sz="2200" baseline="30000" dirty="0"/>
              </a:p>
            </p:txBody>
          </p:sp>
        </mc:Choice>
        <mc:Fallback xmlns="">
          <p:sp>
            <p:nvSpPr>
              <p:cNvPr id="59" name="Content Placeholder 2">
                <a:extLst>
                  <a:ext uri="{FF2B5EF4-FFF2-40B4-BE49-F238E27FC236}">
                    <a16:creationId xmlns:a16="http://schemas.microsoft.com/office/drawing/2014/main" id="{5C64B513-517B-C461-6933-471990C34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545" y="5036130"/>
                <a:ext cx="8423564" cy="554179"/>
              </a:xfrm>
              <a:prstGeom prst="rect">
                <a:avLst/>
              </a:prstGeom>
              <a:blipFill>
                <a:blip r:embed="rId30"/>
                <a:stretch>
                  <a:fillRect l="-289" t="-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4">
            <a:extLst>
              <a:ext uri="{FF2B5EF4-FFF2-40B4-BE49-F238E27FC236}">
                <a16:creationId xmlns:a16="http://schemas.microsoft.com/office/drawing/2014/main" id="{057CE059-C066-68ED-9BD7-CA7775B7A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02352"/>
              </p:ext>
            </p:extLst>
          </p:nvPr>
        </p:nvGraphicFramePr>
        <p:xfrm>
          <a:off x="533834" y="5557404"/>
          <a:ext cx="8921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9040" imgH="241200" progId="Equation.DSMT4">
                  <p:embed/>
                </p:oleObj>
              </mc:Choice>
              <mc:Fallback>
                <p:oleObj name="Equation" r:id="rId31" imgW="419040" imgH="241200" progId="Equation.DSMT4">
                  <p:embed/>
                  <p:pic>
                    <p:nvPicPr>
                      <p:cNvPr id="60" name="Object 4">
                        <a:extLst>
                          <a:ext uri="{FF2B5EF4-FFF2-40B4-BE49-F238E27FC236}">
                            <a16:creationId xmlns:a16="http://schemas.microsoft.com/office/drawing/2014/main" id="{057CE059-C066-68ED-9BD7-CA7775B7A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34" y="5557404"/>
                        <a:ext cx="8921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>
            <a:extLst>
              <a:ext uri="{FF2B5EF4-FFF2-40B4-BE49-F238E27FC236}">
                <a16:creationId xmlns:a16="http://schemas.microsoft.com/office/drawing/2014/main" id="{8F7D7CC9-F7E8-BAA6-7F6B-F2132B1B1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60698"/>
              </p:ext>
            </p:extLst>
          </p:nvPr>
        </p:nvGraphicFramePr>
        <p:xfrm>
          <a:off x="1432214" y="5468217"/>
          <a:ext cx="1730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12520" imgH="406080" progId="Equation.DSMT4">
                  <p:embed/>
                </p:oleObj>
              </mc:Choice>
              <mc:Fallback>
                <p:oleObj name="Equation" r:id="rId33" imgW="812520" imgH="406080" progId="Equation.DSMT4">
                  <p:embed/>
                  <p:pic>
                    <p:nvPicPr>
                      <p:cNvPr id="61" name="Object 4">
                        <a:extLst>
                          <a:ext uri="{FF2B5EF4-FFF2-40B4-BE49-F238E27FC236}">
                            <a16:creationId xmlns:a16="http://schemas.microsoft.com/office/drawing/2014/main" id="{8F7D7CC9-F7E8-BAA6-7F6B-F2132B1B1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214" y="5468217"/>
                        <a:ext cx="17303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">
            <a:extLst>
              <a:ext uri="{FF2B5EF4-FFF2-40B4-BE49-F238E27FC236}">
                <a16:creationId xmlns:a16="http://schemas.microsoft.com/office/drawing/2014/main" id="{06A3F255-BE59-188F-D79A-89E5265D6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38095"/>
              </p:ext>
            </p:extLst>
          </p:nvPr>
        </p:nvGraphicFramePr>
        <p:xfrm>
          <a:off x="3149167" y="5482792"/>
          <a:ext cx="2135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02960" imgH="406080" progId="Equation.DSMT4">
                  <p:embed/>
                </p:oleObj>
              </mc:Choice>
              <mc:Fallback>
                <p:oleObj name="Equation" r:id="rId35" imgW="1002960" imgH="406080" progId="Equation.DSMT4">
                  <p:embed/>
                  <p:pic>
                    <p:nvPicPr>
                      <p:cNvPr id="62" name="Object 4">
                        <a:extLst>
                          <a:ext uri="{FF2B5EF4-FFF2-40B4-BE49-F238E27FC236}">
                            <a16:creationId xmlns:a16="http://schemas.microsoft.com/office/drawing/2014/main" id="{06A3F255-BE59-188F-D79A-89E5265D6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167" y="5482792"/>
                        <a:ext cx="21351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">
            <a:extLst>
              <a:ext uri="{FF2B5EF4-FFF2-40B4-BE49-F238E27FC236}">
                <a16:creationId xmlns:a16="http://schemas.microsoft.com/office/drawing/2014/main" id="{5460DD6A-CCB3-D76C-8CB4-F2A554A99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26789"/>
              </p:ext>
            </p:extLst>
          </p:nvPr>
        </p:nvGraphicFramePr>
        <p:xfrm>
          <a:off x="6127317" y="5605463"/>
          <a:ext cx="11620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45760" imgH="241200" progId="Equation.DSMT4">
                  <p:embed/>
                </p:oleObj>
              </mc:Choice>
              <mc:Fallback>
                <p:oleObj name="Equation" r:id="rId37" imgW="545760" imgH="241200" progId="Equation.DSMT4">
                  <p:embed/>
                  <p:pic>
                    <p:nvPicPr>
                      <p:cNvPr id="63" name="Object 4">
                        <a:extLst>
                          <a:ext uri="{FF2B5EF4-FFF2-40B4-BE49-F238E27FC236}">
                            <a16:creationId xmlns:a16="http://schemas.microsoft.com/office/drawing/2014/main" id="{5460DD6A-CCB3-D76C-8CB4-F2A554A99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317" y="5605463"/>
                        <a:ext cx="11620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2B0DCA6E-62A2-8CC4-D201-9A152CC10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44122"/>
              </p:ext>
            </p:extLst>
          </p:nvPr>
        </p:nvGraphicFramePr>
        <p:xfrm>
          <a:off x="7291388" y="5594783"/>
          <a:ext cx="14874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98400" imgH="355320" progId="Equation.DSMT4">
                  <p:embed/>
                </p:oleObj>
              </mc:Choice>
              <mc:Fallback>
                <p:oleObj name="Equation" r:id="rId39" imgW="698400" imgH="355320" progId="Equation.DSMT4">
                  <p:embed/>
                  <p:pic>
                    <p:nvPicPr>
                      <p:cNvPr id="64" name="Object 4">
                        <a:extLst>
                          <a:ext uri="{FF2B5EF4-FFF2-40B4-BE49-F238E27FC236}">
                            <a16:creationId xmlns:a16="http://schemas.microsoft.com/office/drawing/2014/main" id="{2B0DCA6E-62A2-8CC4-D201-9A152CC10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5594783"/>
                        <a:ext cx="14874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">
            <a:extLst>
              <a:ext uri="{FF2B5EF4-FFF2-40B4-BE49-F238E27FC236}">
                <a16:creationId xmlns:a16="http://schemas.microsoft.com/office/drawing/2014/main" id="{22A933D1-9C41-015C-8E54-DD997AE66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80565"/>
              </p:ext>
            </p:extLst>
          </p:nvPr>
        </p:nvGraphicFramePr>
        <p:xfrm>
          <a:off x="8813799" y="5677767"/>
          <a:ext cx="920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31640" imgH="241200" progId="Equation.DSMT4">
                  <p:embed/>
                </p:oleObj>
              </mc:Choice>
              <mc:Fallback>
                <p:oleObj name="Equation" r:id="rId41" imgW="431640" imgH="241200" progId="Equation.DSMT4">
                  <p:embed/>
                  <p:pic>
                    <p:nvPicPr>
                      <p:cNvPr id="65" name="Object 4">
                        <a:extLst>
                          <a:ext uri="{FF2B5EF4-FFF2-40B4-BE49-F238E27FC236}">
                            <a16:creationId xmlns:a16="http://schemas.microsoft.com/office/drawing/2014/main" id="{22A933D1-9C41-015C-8E54-DD997AE66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799" y="5677767"/>
                        <a:ext cx="9207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399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3" grpId="0"/>
      <p:bldP spid="39" grpId="0"/>
      <p:bldP spid="41" grpId="0"/>
      <p:bldP spid="43" grpId="0" animBg="1"/>
      <p:bldP spid="44" grpId="0" animBg="1"/>
      <p:bldP spid="45" grpId="0" animBg="1"/>
      <p:bldP spid="46" grpId="0" animBg="1"/>
      <p:bldP spid="47" grpId="0" animBg="1"/>
      <p:bldP spid="35" grpId="0"/>
      <p:bldP spid="57" grpId="0" animBg="1"/>
      <p:bldP spid="58" grpId="0"/>
      <p:bldP spid="5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BEE50-F82B-476F-A075-A8905A773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7643" y="105826"/>
            <a:ext cx="9094763" cy="935184"/>
          </a:xfrm>
        </p:spPr>
        <p:txBody>
          <a:bodyPr>
            <a:normAutofit fontScale="90000"/>
          </a:bodyPr>
          <a:lstStyle/>
          <a:p>
            <a:r>
              <a:rPr lang="en-CA" dirty="0"/>
              <a:t>Challenge: find all positive values of “x” such that the equation is true: </a:t>
            </a:r>
            <a:r>
              <a:rPr lang="en-CA" sz="1400" dirty="0"/>
              <a:t>(NYSML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9792054-2E70-4FE2-BE74-1AFF205A9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94795"/>
              </p:ext>
            </p:extLst>
          </p:nvPr>
        </p:nvGraphicFramePr>
        <p:xfrm>
          <a:off x="1923767" y="990674"/>
          <a:ext cx="2319011" cy="100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19040" progId="Equation.DSMT4">
                  <p:embed/>
                </p:oleObj>
              </mc:Choice>
              <mc:Fallback>
                <p:oleObj name="Equation" r:id="rId4" imgW="9651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9792054-2E70-4FE2-BE74-1AFF205A9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3767" y="990674"/>
                        <a:ext cx="2319011" cy="1006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095127-78DA-46DD-A383-4AA810FB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02655"/>
              </p:ext>
            </p:extLst>
          </p:nvPr>
        </p:nvGraphicFramePr>
        <p:xfrm>
          <a:off x="1749814" y="2266951"/>
          <a:ext cx="25638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79360" progId="Equation.DSMT4">
                  <p:embed/>
                </p:oleObj>
              </mc:Choice>
              <mc:Fallback>
                <p:oleObj name="Equation" r:id="rId6" imgW="10666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095127-78DA-46DD-A383-4AA810FBD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9814" y="2266951"/>
                        <a:ext cx="2563813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3C2874-140C-4884-B990-32575D93D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27918"/>
              </p:ext>
            </p:extLst>
          </p:nvPr>
        </p:nvGraphicFramePr>
        <p:xfrm>
          <a:off x="2383177" y="3008007"/>
          <a:ext cx="20129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3C2874-140C-4884-B990-32575D93D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3177" y="3008007"/>
                        <a:ext cx="201295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E40ADE2-4A15-4A7A-865C-FAD2243B1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84036"/>
              </p:ext>
            </p:extLst>
          </p:nvPr>
        </p:nvGraphicFramePr>
        <p:xfrm>
          <a:off x="2807114" y="3587150"/>
          <a:ext cx="15557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E40ADE2-4A15-4A7A-865C-FAD2243B1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07114" y="3587150"/>
                        <a:ext cx="155575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5DF607E-4D99-4764-86E5-B9C2EEE677A8}"/>
              </a:ext>
            </a:extLst>
          </p:cNvPr>
          <p:cNvSpPr txBox="1"/>
          <p:nvPr/>
        </p:nvSpPr>
        <p:spPr>
          <a:xfrm>
            <a:off x="1869845" y="4057807"/>
            <a:ext cx="303961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this step on, there </a:t>
            </a:r>
            <a:b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wo paths we can take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2C9EAB-24D5-435D-AFE2-82BA9E535027}"/>
              </a:ext>
            </a:extLst>
          </p:cNvPr>
          <p:cNvSpPr txBox="1"/>
          <p:nvPr/>
        </p:nvSpPr>
        <p:spPr>
          <a:xfrm>
            <a:off x="1853431" y="4758848"/>
            <a:ext cx="37882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ince bases are the same, then </a:t>
            </a:r>
            <a:b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s must be equa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390D05-0F2B-41F8-945E-FD0C3B703EA2}"/>
              </a:ext>
            </a:extLst>
          </p:cNvPr>
          <p:cNvSpPr txBox="1"/>
          <p:nvPr/>
        </p:nvSpPr>
        <p:spPr>
          <a:xfrm>
            <a:off x="1837017" y="5516161"/>
            <a:ext cx="389401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For what values can the base </a:t>
            </a:r>
            <a:b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</a:t>
            </a:r>
            <a:r>
              <a:rPr lang="en-CA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exponent is arbitrary?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12CC277-4072-4F81-81F4-61AD36B69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72109"/>
              </p:ext>
            </p:extLst>
          </p:nvPr>
        </p:nvGraphicFramePr>
        <p:xfrm>
          <a:off x="2367894" y="6262689"/>
          <a:ext cx="1983713" cy="36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177480" progId="Equation.DSMT4">
                  <p:embed/>
                </p:oleObj>
              </mc:Choice>
              <mc:Fallback>
                <p:oleObj name="Equation" r:id="rId12" imgW="9522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12CC277-4072-4F81-81F4-61AD36B69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7894" y="6262689"/>
                        <a:ext cx="1983713" cy="368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55E0CB8-BBE2-4049-97A1-B4E948EA767A}"/>
              </a:ext>
            </a:extLst>
          </p:cNvPr>
          <p:cNvSpPr txBox="1"/>
          <p:nvPr/>
        </p:nvSpPr>
        <p:spPr>
          <a:xfrm>
            <a:off x="6031538" y="1044976"/>
            <a:ext cx="28889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1: Equal Exponent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2DBBB7-D3E4-4062-951D-C04E00519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89878"/>
              </p:ext>
            </p:extLst>
          </p:nvPr>
        </p:nvGraphicFramePr>
        <p:xfrm>
          <a:off x="6700155" y="1496037"/>
          <a:ext cx="17986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28600" progId="Equation.DSMT4">
                  <p:embed/>
                </p:oleObj>
              </mc:Choice>
              <mc:Fallback>
                <p:oleObj name="Equation" r:id="rId14" imgW="7491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12DBBB7-D3E4-4062-951D-C04E005193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0155" y="1496037"/>
                        <a:ext cx="179863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E9C8287-7F60-4E60-B6AB-E49655823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688546"/>
              </p:ext>
            </p:extLst>
          </p:nvPr>
        </p:nvGraphicFramePr>
        <p:xfrm>
          <a:off x="7169663" y="2034687"/>
          <a:ext cx="1403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E9C8287-7F60-4E60-B6AB-E49655823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69663" y="2034687"/>
                        <a:ext cx="14033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A02F4-E579-4289-9BE2-E9024328A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14054"/>
              </p:ext>
            </p:extLst>
          </p:nvPr>
        </p:nvGraphicFramePr>
        <p:xfrm>
          <a:off x="7261251" y="2568332"/>
          <a:ext cx="1887439" cy="4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203040" progId="Equation.DSMT4">
                  <p:embed/>
                </p:oleObj>
              </mc:Choice>
              <mc:Fallback>
                <p:oleObj name="Equation" r:id="rId18" imgW="9396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38A02F4-E579-4289-9BE2-E9024328A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61251" y="2568332"/>
                        <a:ext cx="1887439" cy="40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D3BCA89-D234-44E7-B138-5C2A7A1C6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92504"/>
              </p:ext>
            </p:extLst>
          </p:nvPr>
        </p:nvGraphicFramePr>
        <p:xfrm>
          <a:off x="7310463" y="3021185"/>
          <a:ext cx="1943735" cy="45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253800" progId="Equation.DSMT4">
                  <p:embed/>
                </p:oleObj>
              </mc:Choice>
              <mc:Fallback>
                <p:oleObj name="Equation" r:id="rId20" imgW="10918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D3BCA89-D234-44E7-B138-5C2A7A1C6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10463" y="3021185"/>
                        <a:ext cx="1943735" cy="45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875396C-C4FC-48D7-8958-EFCD37E0B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21421"/>
              </p:ext>
            </p:extLst>
          </p:nvPr>
        </p:nvGraphicFramePr>
        <p:xfrm>
          <a:off x="7047059" y="3590658"/>
          <a:ext cx="1536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203040" progId="Equation.DSMT4">
                  <p:embed/>
                </p:oleObj>
              </mc:Choice>
              <mc:Fallback>
                <p:oleObj name="Equation" r:id="rId22" imgW="8632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875396C-C4FC-48D7-8958-EFCD37E0B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47059" y="3590658"/>
                        <a:ext cx="153670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EF2004A-671A-4242-8095-CDB7768DA441}"/>
              </a:ext>
            </a:extLst>
          </p:cNvPr>
          <p:cNvSpPr txBox="1"/>
          <p:nvPr/>
        </p:nvSpPr>
        <p:spPr>
          <a:xfrm>
            <a:off x="6050295" y="3975745"/>
            <a:ext cx="261001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2: Base is 1 or -1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178F73F-F57C-47DF-A5F6-B8B1A6B63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37194"/>
              </p:ext>
            </p:extLst>
          </p:nvPr>
        </p:nvGraphicFramePr>
        <p:xfrm>
          <a:off x="5989712" y="4381012"/>
          <a:ext cx="1576363" cy="56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520" imgH="291960" progId="Equation.DSMT4">
                  <p:embed/>
                </p:oleObj>
              </mc:Choice>
              <mc:Fallback>
                <p:oleObj name="Equation" r:id="rId24" imgW="812520" imgH="2919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178F73F-F57C-47DF-A5F6-B8B1A6B63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89712" y="4381012"/>
                        <a:ext cx="1576363" cy="56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A171015-452A-4951-82DB-C85C34992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92964"/>
              </p:ext>
            </p:extLst>
          </p:nvPr>
        </p:nvGraphicFramePr>
        <p:xfrm>
          <a:off x="6527605" y="4952830"/>
          <a:ext cx="5905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560" imgH="164880" progId="Equation.DSMT4">
                  <p:embed/>
                </p:oleObj>
              </mc:Choice>
              <mc:Fallback>
                <p:oleObj name="Equation" r:id="rId26" imgW="30456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A171015-452A-4951-82DB-C85C34992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27605" y="4952830"/>
                        <a:ext cx="59055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CA7AFC7-40F2-4867-B9B5-C3441D2C1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366713"/>
              </p:ext>
            </p:extLst>
          </p:nvPr>
        </p:nvGraphicFramePr>
        <p:xfrm>
          <a:off x="6472410" y="5400847"/>
          <a:ext cx="639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0120" imgH="177480" progId="Equation.DSMT4">
                  <p:embed/>
                </p:oleObj>
              </mc:Choice>
              <mc:Fallback>
                <p:oleObj name="Equation" r:id="rId28" imgW="3301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CA7AFC7-40F2-4867-B9B5-C3441D2C1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72410" y="5400847"/>
                        <a:ext cx="6397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18156FA-AFBE-4898-A66C-B60D48D85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402993"/>
              </p:ext>
            </p:extLst>
          </p:nvPr>
        </p:nvGraphicFramePr>
        <p:xfrm>
          <a:off x="7983538" y="4362450"/>
          <a:ext cx="1847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52200" imgH="279360" progId="Equation.DSMT4">
                  <p:embed/>
                </p:oleObj>
              </mc:Choice>
              <mc:Fallback>
                <p:oleObj name="Equation" r:id="rId30" imgW="95220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18156FA-AFBE-4898-A66C-B60D48D85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983538" y="4362450"/>
                        <a:ext cx="18478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8CEEDFC-57BC-4791-8425-22A6C0525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75373"/>
              </p:ext>
            </p:extLst>
          </p:nvPr>
        </p:nvGraphicFramePr>
        <p:xfrm>
          <a:off x="8537601" y="4905375"/>
          <a:ext cx="8366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177480" progId="Equation.DSMT4">
                  <p:embed/>
                </p:oleObj>
              </mc:Choice>
              <mc:Fallback>
                <p:oleObj name="Equation" r:id="rId32" imgW="4316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8CEEDFC-57BC-4791-8425-22A6C0525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537601" y="4905375"/>
                        <a:ext cx="83661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8108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BD24642-C96A-458A-8976-F3A90373B9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8176" y="180249"/>
            <a:ext cx="8123412" cy="158437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9B5844-2B9A-4393-8B3F-3124BBBA3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16900"/>
              </p:ext>
            </p:extLst>
          </p:nvPr>
        </p:nvGraphicFramePr>
        <p:xfrm>
          <a:off x="1900289" y="1985390"/>
          <a:ext cx="1434813" cy="62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9B5844-2B9A-4393-8B3F-3124BBBA3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0289" y="1985390"/>
                        <a:ext cx="1434813" cy="62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63FAD3-6BE3-4311-9849-A55334B3F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49448"/>
              </p:ext>
            </p:extLst>
          </p:nvPr>
        </p:nvGraphicFramePr>
        <p:xfrm>
          <a:off x="3606209" y="1985964"/>
          <a:ext cx="15144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469800" progId="Equation.DSMT4">
                  <p:embed/>
                </p:oleObj>
              </mc:Choice>
              <mc:Fallback>
                <p:oleObj name="Equation" r:id="rId7" imgW="9522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63FAD3-6BE3-4311-9849-A55334B3F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6209" y="1985964"/>
                        <a:ext cx="151447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25BBFE-EA6A-4980-A3C5-95CB60B37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36621"/>
              </p:ext>
            </p:extLst>
          </p:nvPr>
        </p:nvGraphicFramePr>
        <p:xfrm>
          <a:off x="3906882" y="2758860"/>
          <a:ext cx="1373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469800" progId="Equation.DSMT4">
                  <p:embed/>
                </p:oleObj>
              </mc:Choice>
              <mc:Fallback>
                <p:oleObj name="Equation" r:id="rId9" imgW="8632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25BBFE-EA6A-4980-A3C5-95CB60B37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6882" y="2758860"/>
                        <a:ext cx="137318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81B036-AB6E-44A4-9FFB-F47BA5BDF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071222"/>
              </p:ext>
            </p:extLst>
          </p:nvPr>
        </p:nvGraphicFramePr>
        <p:xfrm>
          <a:off x="3473361" y="3538088"/>
          <a:ext cx="15541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469800" progId="Equation.DSMT4">
                  <p:embed/>
                </p:oleObj>
              </mc:Choice>
              <mc:Fallback>
                <p:oleObj name="Equation" r:id="rId11" imgW="9777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381B036-AB6E-44A4-9FFB-F47BA5BDF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3361" y="3538088"/>
                        <a:ext cx="1554162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F4243A-23C5-4801-BCB9-D7CD8E5DC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96917"/>
              </p:ext>
            </p:extLst>
          </p:nvPr>
        </p:nvGraphicFramePr>
        <p:xfrm>
          <a:off x="3735886" y="4318001"/>
          <a:ext cx="1271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469800" progId="Equation.DSMT4">
                  <p:embed/>
                </p:oleObj>
              </mc:Choice>
              <mc:Fallback>
                <p:oleObj name="Equation" r:id="rId13" imgW="79992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F4243A-23C5-4801-BCB9-D7CD8E5DC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5886" y="4318001"/>
                        <a:ext cx="1271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1B0704-BE89-43F2-81B5-8F7313C76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97856"/>
              </p:ext>
            </p:extLst>
          </p:nvPr>
        </p:nvGraphicFramePr>
        <p:xfrm>
          <a:off x="3875049" y="5131122"/>
          <a:ext cx="11303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469800" progId="Equation.DSMT4">
                  <p:embed/>
                </p:oleObj>
              </mc:Choice>
              <mc:Fallback>
                <p:oleObj name="Equation" r:id="rId15" imgW="71100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21B0704-BE89-43F2-81B5-8F7313C764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75049" y="5131122"/>
                        <a:ext cx="113030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051F4C-808F-44F0-BAA0-6494741A7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81259"/>
              </p:ext>
            </p:extLst>
          </p:nvPr>
        </p:nvGraphicFramePr>
        <p:xfrm>
          <a:off x="3569690" y="5883943"/>
          <a:ext cx="14541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507960" progId="Equation.DSMT4">
                  <p:embed/>
                </p:oleObj>
              </mc:Choice>
              <mc:Fallback>
                <p:oleObj name="Equation" r:id="rId17" imgW="91440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4051F4C-808F-44F0-BAA0-6494741A78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69690" y="5883943"/>
                        <a:ext cx="14541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29F655E-BB52-45E5-A50E-503A7BDDA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71656"/>
              </p:ext>
            </p:extLst>
          </p:nvPr>
        </p:nvGraphicFramePr>
        <p:xfrm>
          <a:off x="5648091" y="2025651"/>
          <a:ext cx="10715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419040" progId="Equation.DSMT4">
                  <p:embed/>
                </p:oleObj>
              </mc:Choice>
              <mc:Fallback>
                <p:oleObj name="Equation" r:id="rId19" imgW="6728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29F655E-BB52-45E5-A50E-503A7BDDA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48091" y="2025651"/>
                        <a:ext cx="107156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C063D79-B215-45D3-8D8E-BCA88C721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0092"/>
              </p:ext>
            </p:extLst>
          </p:nvPr>
        </p:nvGraphicFramePr>
        <p:xfrm>
          <a:off x="5395678" y="2758859"/>
          <a:ext cx="15763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520560" progId="Equation.DSMT4">
                  <p:embed/>
                </p:oleObj>
              </mc:Choice>
              <mc:Fallback>
                <p:oleObj name="Equation" r:id="rId21" imgW="990360" imgH="520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C063D79-B215-45D3-8D8E-BCA88C721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95678" y="2758859"/>
                        <a:ext cx="157638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3A4FE23-7863-4E75-A0BB-722EA6DAE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84870"/>
              </p:ext>
            </p:extLst>
          </p:nvPr>
        </p:nvGraphicFramePr>
        <p:xfrm>
          <a:off x="5642353" y="3569856"/>
          <a:ext cx="1192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49160" imgH="482400" progId="Equation.DSMT4">
                  <p:embed/>
                </p:oleObj>
              </mc:Choice>
              <mc:Fallback>
                <p:oleObj name="Equation" r:id="rId23" imgW="74916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3A4FE23-7863-4E75-A0BB-722EA6DAE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42353" y="3569856"/>
                        <a:ext cx="1192212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A5D644A-DDA5-4652-BF89-58953E1C4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5864"/>
              </p:ext>
            </p:extLst>
          </p:nvPr>
        </p:nvGraphicFramePr>
        <p:xfrm>
          <a:off x="6008003" y="4379228"/>
          <a:ext cx="930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20" imgH="469800" progId="Equation.DSMT4">
                  <p:embed/>
                </p:oleObj>
              </mc:Choice>
              <mc:Fallback>
                <p:oleObj name="Equation" r:id="rId25" imgW="583920" imgH="469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A5D644A-DDA5-4652-BF89-58953E1C4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08003" y="4379228"/>
                        <a:ext cx="93027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9C4A20-2D0E-44B5-987C-70816EF93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15748"/>
              </p:ext>
            </p:extLst>
          </p:nvPr>
        </p:nvGraphicFramePr>
        <p:xfrm>
          <a:off x="5950689" y="5206315"/>
          <a:ext cx="109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800" imgH="431640" progId="Equation.DSMT4">
                  <p:embed/>
                </p:oleObj>
              </mc:Choice>
              <mc:Fallback>
                <p:oleObj name="Equation" r:id="rId27" imgW="6858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9C4A20-2D0E-44B5-987C-70816EF93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50689" y="5206315"/>
                        <a:ext cx="109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82E21E0-DE70-4471-A471-17A702FF3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48752"/>
              </p:ext>
            </p:extLst>
          </p:nvPr>
        </p:nvGraphicFramePr>
        <p:xfrm>
          <a:off x="5874350" y="6004593"/>
          <a:ext cx="12938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12520" imgH="431640" progId="Equation.DSMT4">
                  <p:embed/>
                </p:oleObj>
              </mc:Choice>
              <mc:Fallback>
                <p:oleObj name="Equation" r:id="rId29" imgW="81252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82E21E0-DE70-4471-A471-17A702FF3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74350" y="6004593"/>
                        <a:ext cx="129381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07273CA-D969-447D-B500-B0610B41E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23027"/>
              </p:ext>
            </p:extLst>
          </p:nvPr>
        </p:nvGraphicFramePr>
        <p:xfrm>
          <a:off x="7168163" y="6004593"/>
          <a:ext cx="788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95000" imgH="431640" progId="Equation.DSMT4">
                  <p:embed/>
                </p:oleObj>
              </mc:Choice>
              <mc:Fallback>
                <p:oleObj name="Equation" r:id="rId31" imgW="49500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07273CA-D969-447D-B500-B0610B41E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168163" y="6004593"/>
                        <a:ext cx="7889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BADB799-CBEB-449A-8734-4661E385F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4722"/>
              </p:ext>
            </p:extLst>
          </p:nvPr>
        </p:nvGraphicFramePr>
        <p:xfrm>
          <a:off x="7972624" y="6016626"/>
          <a:ext cx="6461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06080" imgH="393480" progId="Equation.DSMT4">
                  <p:embed/>
                </p:oleObj>
              </mc:Choice>
              <mc:Fallback>
                <p:oleObj name="Equation" r:id="rId33" imgW="4060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BADB799-CBEB-449A-8734-4661E385F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972624" y="6016626"/>
                        <a:ext cx="6461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58B6D52-A5AE-4454-8EE9-56A1AB7DF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27769"/>
              </p:ext>
            </p:extLst>
          </p:nvPr>
        </p:nvGraphicFramePr>
        <p:xfrm>
          <a:off x="7616825" y="2074864"/>
          <a:ext cx="20843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07880" imgH="393480" progId="Equation.DSMT4">
                  <p:embed/>
                </p:oleObj>
              </mc:Choice>
              <mc:Fallback>
                <p:oleObj name="Equation" r:id="rId35" imgW="13078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58B6D52-A5AE-4454-8EE9-56A1AB7DF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16825" y="2074864"/>
                        <a:ext cx="208438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55454C5-5979-4366-8A7D-F808D5FDC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9335"/>
              </p:ext>
            </p:extLst>
          </p:nvPr>
        </p:nvGraphicFramePr>
        <p:xfrm>
          <a:off x="8422373" y="2840508"/>
          <a:ext cx="6683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19040" imgH="393480" progId="Equation.DSMT4">
                  <p:embed/>
                </p:oleObj>
              </mc:Choice>
              <mc:Fallback>
                <p:oleObj name="Equation" r:id="rId37" imgW="4190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55454C5-5979-4366-8A7D-F808D5FDC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22373" y="2840508"/>
                        <a:ext cx="66833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FA7CD48-AFD4-491B-B3A6-E3AAE4738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10804"/>
              </p:ext>
            </p:extLst>
          </p:nvPr>
        </p:nvGraphicFramePr>
        <p:xfrm>
          <a:off x="9166000" y="2819978"/>
          <a:ext cx="4048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53800" imgH="393480" progId="Equation.DSMT4">
                  <p:embed/>
                </p:oleObj>
              </mc:Choice>
              <mc:Fallback>
                <p:oleObj name="Equation" r:id="rId39" imgW="2538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FA7CD48-AFD4-491B-B3A6-E3AAE4738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166000" y="2819978"/>
                        <a:ext cx="404813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372F092-6C18-4E97-A7EF-2163880BD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87671"/>
              </p:ext>
            </p:extLst>
          </p:nvPr>
        </p:nvGraphicFramePr>
        <p:xfrm>
          <a:off x="7680247" y="3709929"/>
          <a:ext cx="182086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43000" imgH="177480" progId="Equation.DSMT4">
                  <p:embed/>
                </p:oleObj>
              </mc:Choice>
              <mc:Fallback>
                <p:oleObj name="Equation" r:id="rId41" imgW="11430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372F092-6C18-4E97-A7EF-2163880BD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680247" y="3709929"/>
                        <a:ext cx="1820863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E45F314-1474-4B0B-A551-75E7F6352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21660"/>
              </p:ext>
            </p:extLst>
          </p:nvPr>
        </p:nvGraphicFramePr>
        <p:xfrm>
          <a:off x="8405107" y="4050131"/>
          <a:ext cx="1271588" cy="56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93480" imgH="177480" progId="Equation.DSMT4">
                  <p:embed/>
                </p:oleObj>
              </mc:Choice>
              <mc:Fallback>
                <p:oleObj name="Equation" r:id="rId43" imgW="393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E45F314-1474-4B0B-A551-75E7F6352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405107" y="4050131"/>
                        <a:ext cx="1271588" cy="569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57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691DA-5989-4E10-9B89-403013DAA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08144"/>
          </a:xfrm>
        </p:spPr>
        <p:txBody>
          <a:bodyPr>
            <a:normAutofit fontScale="90000"/>
          </a:bodyPr>
          <a:lstStyle/>
          <a:p>
            <a:r>
              <a:rPr lang="en-CA" dirty="0"/>
              <a:t>Logarithm Rul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B70017-6216-4728-AAA0-C70F7BCF996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83328" y="699655"/>
            <a:ext cx="8188036" cy="644236"/>
          </a:xfrm>
        </p:spPr>
        <p:txBody>
          <a:bodyPr/>
          <a:lstStyle/>
          <a:p>
            <a:r>
              <a:rPr lang="en-CA" dirty="0"/>
              <a:t>There are many other logarithm rules: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340CE0F-79CD-4C16-BDC4-421C21C6F5C3}"/>
              </a:ext>
            </a:extLst>
          </p:cNvPr>
          <p:cNvSpPr txBox="1">
            <a:spLocks/>
          </p:cNvSpPr>
          <p:nvPr/>
        </p:nvSpPr>
        <p:spPr bwMode="auto">
          <a:xfrm>
            <a:off x="1780309" y="1214726"/>
            <a:ext cx="1489364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Rule#3)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F67961-662F-4BCA-9211-6607E7CBF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23665"/>
              </p:ext>
            </p:extLst>
          </p:nvPr>
        </p:nvGraphicFramePr>
        <p:xfrm>
          <a:off x="2987242" y="1221654"/>
          <a:ext cx="3046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53800" progId="Equation.DSMT4">
                  <p:embed/>
                </p:oleObj>
              </mc:Choice>
              <mc:Fallback>
                <p:oleObj name="Equation" r:id="rId4" imgW="1511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F67961-662F-4BCA-9211-6607E7CBF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242" y="1221654"/>
                        <a:ext cx="30464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9006D3D-C5CA-4B84-BAE6-1111723E8E4E}"/>
              </a:ext>
            </a:extLst>
          </p:cNvPr>
          <p:cNvSpPr txBox="1">
            <a:spLocks/>
          </p:cNvSpPr>
          <p:nvPr/>
        </p:nvSpPr>
        <p:spPr bwMode="auto">
          <a:xfrm>
            <a:off x="2242560" y="1709015"/>
            <a:ext cx="542204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e</a:t>
            </a:r>
            <a:r>
              <a:rPr lang="en-CA" dirty="0"/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7C033C-A1B8-4227-8CEF-A26616740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7750"/>
              </p:ext>
            </p:extLst>
          </p:nvPr>
        </p:nvGraphicFramePr>
        <p:xfrm>
          <a:off x="6489268" y="1270867"/>
          <a:ext cx="3584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253800" progId="Equation.DSMT4">
                  <p:embed/>
                </p:oleObj>
              </mc:Choice>
              <mc:Fallback>
                <p:oleObj name="Equation" r:id="rId6" imgW="17776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7C033C-A1B8-4227-8CEF-A26616740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268" y="1270867"/>
                        <a:ext cx="35845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E34CEC-7332-4170-AD46-0230E6CA2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04108"/>
              </p:ext>
            </p:extLst>
          </p:nvPr>
        </p:nvGraphicFramePr>
        <p:xfrm>
          <a:off x="2784765" y="1746826"/>
          <a:ext cx="2174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EE34CEC-7332-4170-AD46-0230E6CA2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4765" y="1746826"/>
                        <a:ext cx="21748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347A9AA-EBBF-46C3-B9EE-85175284C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45800"/>
              </p:ext>
            </p:extLst>
          </p:nvPr>
        </p:nvGraphicFramePr>
        <p:xfrm>
          <a:off x="3425248" y="2298988"/>
          <a:ext cx="17414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347A9AA-EBBF-46C3-B9EE-85175284C8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5248" y="2298988"/>
                        <a:ext cx="174148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87377BF-E15E-4AE8-ABBD-B523CE67324B}"/>
              </a:ext>
            </a:extLst>
          </p:cNvPr>
          <p:cNvSpPr txBox="1">
            <a:spLocks/>
          </p:cNvSpPr>
          <p:nvPr/>
        </p:nvSpPr>
        <p:spPr bwMode="auto">
          <a:xfrm>
            <a:off x="6236132" y="1709015"/>
            <a:ext cx="542204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e</a:t>
            </a:r>
            <a:r>
              <a:rPr lang="en-CA" dirty="0"/>
              <a:t>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F4D259D-A8BF-4F73-9563-66280E23A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36781"/>
              </p:ext>
            </p:extLst>
          </p:nvPr>
        </p:nvGraphicFramePr>
        <p:xfrm>
          <a:off x="6983413" y="1797051"/>
          <a:ext cx="1765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F4D259D-A8BF-4F73-9563-66280E23A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83413" y="1797051"/>
                        <a:ext cx="17653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298E43-6EEA-408C-8D60-A1DB32436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57765"/>
              </p:ext>
            </p:extLst>
          </p:nvPr>
        </p:nvGraphicFramePr>
        <p:xfrm>
          <a:off x="8748713" y="1753755"/>
          <a:ext cx="12779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53800" progId="Equation.DSMT4">
                  <p:embed/>
                </p:oleObj>
              </mc:Choice>
              <mc:Fallback>
                <p:oleObj name="Equation" r:id="rId14" imgW="6346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298E43-6EEA-408C-8D60-A1DB32436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48713" y="1753755"/>
                        <a:ext cx="12779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D63EB37-47ED-466F-839A-C36E36643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45948"/>
              </p:ext>
            </p:extLst>
          </p:nvPr>
        </p:nvGraphicFramePr>
        <p:xfrm>
          <a:off x="8452862" y="2292059"/>
          <a:ext cx="1431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203040" progId="Equation.DSMT4">
                  <p:embed/>
                </p:oleObj>
              </mc:Choice>
              <mc:Fallback>
                <p:oleObj name="Equation" r:id="rId16" imgW="7110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D63EB37-47ED-466F-839A-C36E36643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52862" y="2292059"/>
                        <a:ext cx="14319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B12FAD9-D6CA-40FD-A757-08CCC44E44AD}"/>
              </a:ext>
            </a:extLst>
          </p:cNvPr>
          <p:cNvSpPr txBox="1">
            <a:spLocks/>
          </p:cNvSpPr>
          <p:nvPr/>
        </p:nvSpPr>
        <p:spPr bwMode="auto">
          <a:xfrm>
            <a:off x="1683328" y="2910898"/>
            <a:ext cx="1489364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Rule#4)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B09D705-F893-4EBD-BBCE-CE20C1107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09267"/>
              </p:ext>
            </p:extLst>
          </p:nvPr>
        </p:nvGraphicFramePr>
        <p:xfrm>
          <a:off x="2891992" y="2917826"/>
          <a:ext cx="30718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3880" imgH="253800" progId="Equation.DSMT4">
                  <p:embed/>
                </p:oleObj>
              </mc:Choice>
              <mc:Fallback>
                <p:oleObj name="Equation" r:id="rId18" imgW="15238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B09D705-F893-4EBD-BBCE-CE20C1107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91992" y="2917826"/>
                        <a:ext cx="30718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0E703B-0F3D-4922-8FA6-32B99F903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10247"/>
              </p:ext>
            </p:extLst>
          </p:nvPr>
        </p:nvGraphicFramePr>
        <p:xfrm>
          <a:off x="6391998" y="2911476"/>
          <a:ext cx="3762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66600" imgH="253800" progId="Equation.DSMT4">
                  <p:embed/>
                </p:oleObj>
              </mc:Choice>
              <mc:Fallback>
                <p:oleObj name="Equation" r:id="rId20" imgW="18666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0E703B-0F3D-4922-8FA6-32B99F903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91998" y="2911476"/>
                        <a:ext cx="37623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0770F9E-F424-457E-BBDE-CB664ECFFA48}"/>
              </a:ext>
            </a:extLst>
          </p:cNvPr>
          <p:cNvSpPr txBox="1">
            <a:spLocks/>
          </p:cNvSpPr>
          <p:nvPr/>
        </p:nvSpPr>
        <p:spPr bwMode="auto">
          <a:xfrm>
            <a:off x="2169390" y="3432030"/>
            <a:ext cx="542204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e</a:t>
            </a:r>
            <a:r>
              <a:rPr lang="en-CA" dirty="0"/>
              <a:t>: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2A023E4-D8B8-4983-859F-9203573C8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38389"/>
              </p:ext>
            </p:extLst>
          </p:nvPr>
        </p:nvGraphicFramePr>
        <p:xfrm>
          <a:off x="2656032" y="3470275"/>
          <a:ext cx="23288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55600" imgH="253800" progId="Equation.DSMT4">
                  <p:embed/>
                </p:oleObj>
              </mc:Choice>
              <mc:Fallback>
                <p:oleObj name="Equation" r:id="rId22" imgW="115560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2A023E4-D8B8-4983-859F-9203573C8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56032" y="3470275"/>
                        <a:ext cx="232886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6FF8F13-DC70-4C57-965A-D32F71756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45741"/>
              </p:ext>
            </p:extLst>
          </p:nvPr>
        </p:nvGraphicFramePr>
        <p:xfrm>
          <a:off x="3254665" y="4022726"/>
          <a:ext cx="18684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00" imgH="203040" progId="Equation.DSMT4">
                  <p:embed/>
                </p:oleObj>
              </mc:Choice>
              <mc:Fallback>
                <p:oleObj name="Equation" r:id="rId24" imgW="9270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6FF8F13-DC70-4C57-965A-D32F71756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4665" y="4022726"/>
                        <a:ext cx="186848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DB2521EB-8995-49D5-A426-9885E025320B}"/>
              </a:ext>
            </a:extLst>
          </p:cNvPr>
          <p:cNvSpPr txBox="1">
            <a:spLocks/>
          </p:cNvSpPr>
          <p:nvPr/>
        </p:nvSpPr>
        <p:spPr bwMode="auto">
          <a:xfrm>
            <a:off x="6162962" y="3432030"/>
            <a:ext cx="542204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err="1"/>
              <a:t>ie</a:t>
            </a:r>
            <a:r>
              <a:rPr lang="en-CA" dirty="0"/>
              <a:t>: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F2C084B-8B80-4AF0-8B73-40B5C3463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65614"/>
              </p:ext>
            </p:extLst>
          </p:nvPr>
        </p:nvGraphicFramePr>
        <p:xfrm>
          <a:off x="6834189" y="3519488"/>
          <a:ext cx="19192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200" imgH="203040" progId="Equation.DSMT4">
                  <p:embed/>
                </p:oleObj>
              </mc:Choice>
              <mc:Fallback>
                <p:oleObj name="Equation" r:id="rId26" imgW="95220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F2C084B-8B80-4AF0-8B73-40B5C3463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34189" y="3519488"/>
                        <a:ext cx="1919287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21C8165-393C-48CC-9389-55036D51F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87300"/>
              </p:ext>
            </p:extLst>
          </p:nvPr>
        </p:nvGraphicFramePr>
        <p:xfrm>
          <a:off x="8768051" y="3469698"/>
          <a:ext cx="1482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560" imgH="253800" progId="Equation.DSMT4">
                  <p:embed/>
                </p:oleObj>
              </mc:Choice>
              <mc:Fallback>
                <p:oleObj name="Equation" r:id="rId28" imgW="7365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21C8165-393C-48CC-9389-55036D51F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68051" y="3469698"/>
                        <a:ext cx="14827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4310C3A-4A0B-4AB5-B6E8-5604A350D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67213"/>
              </p:ext>
            </p:extLst>
          </p:nvPr>
        </p:nvGraphicFramePr>
        <p:xfrm>
          <a:off x="8379692" y="4015074"/>
          <a:ext cx="1431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1000" imgH="203040" progId="Equation.DSMT4">
                  <p:embed/>
                </p:oleObj>
              </mc:Choice>
              <mc:Fallback>
                <p:oleObj name="Equation" r:id="rId30" imgW="7110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4310C3A-4A0B-4AB5-B6E8-5604A350D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79692" y="4015074"/>
                        <a:ext cx="14319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839706A3-DD5C-4493-97EE-D8D4B2044376}"/>
              </a:ext>
            </a:extLst>
          </p:cNvPr>
          <p:cNvSpPr txBox="1">
            <a:spLocks/>
          </p:cNvSpPr>
          <p:nvPr/>
        </p:nvSpPr>
        <p:spPr bwMode="auto">
          <a:xfrm>
            <a:off x="1654177" y="4636223"/>
            <a:ext cx="1489364" cy="55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Rule#5)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ABA6937-8ECD-44F7-91D4-62134193B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45994"/>
              </p:ext>
            </p:extLst>
          </p:nvPr>
        </p:nvGraphicFramePr>
        <p:xfrm>
          <a:off x="3172692" y="4708527"/>
          <a:ext cx="1765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76240" imgH="203040" progId="Equation.DSMT4">
                  <p:embed/>
                </p:oleObj>
              </mc:Choice>
              <mc:Fallback>
                <p:oleObj name="Equation" r:id="rId31" imgW="87624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ABA6937-8ECD-44F7-91D4-62134193B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72692" y="4708527"/>
                        <a:ext cx="17653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D37CA3C-1450-483C-B7B8-CF21F1FD4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67190"/>
              </p:ext>
            </p:extLst>
          </p:nvPr>
        </p:nvGraphicFramePr>
        <p:xfrm>
          <a:off x="5290344" y="4733926"/>
          <a:ext cx="16113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99920" imgH="177480" progId="Equation.DSMT4">
                  <p:embed/>
                </p:oleObj>
              </mc:Choice>
              <mc:Fallback>
                <p:oleObj name="Equation" r:id="rId33" imgW="7999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D37CA3C-1450-483C-B7B8-CF21F1FD4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90344" y="4733926"/>
                        <a:ext cx="16113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E2E2729-D6B9-4B6C-A98D-19D39387196E}"/>
              </a:ext>
            </a:extLst>
          </p:cNvPr>
          <p:cNvSpPr txBox="1"/>
          <p:nvPr/>
        </p:nvSpPr>
        <p:spPr>
          <a:xfrm>
            <a:off x="1898378" y="5142883"/>
            <a:ext cx="678294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can not take the logarithm of a value that is not positive!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219976C-C099-4F30-83DA-274F7DAA0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49726"/>
              </p:ext>
            </p:extLst>
          </p:nvPr>
        </p:nvGraphicFramePr>
        <p:xfrm>
          <a:off x="2973243" y="5553509"/>
          <a:ext cx="2609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95280" imgH="203040" progId="Equation.DSMT4">
                  <p:embed/>
                </p:oleObj>
              </mc:Choice>
              <mc:Fallback>
                <p:oleObj name="Equation" r:id="rId35" imgW="12952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219976C-C099-4F30-83DA-274F7DAA0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973243" y="5553509"/>
                        <a:ext cx="26098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5D69A3F-AA88-4F2F-8BB6-CE135AFF8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45188"/>
              </p:ext>
            </p:extLst>
          </p:nvPr>
        </p:nvGraphicFramePr>
        <p:xfrm>
          <a:off x="2971366" y="6011789"/>
          <a:ext cx="29924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85720" imgH="253800" progId="Equation.DSMT4">
                  <p:embed/>
                </p:oleObj>
              </mc:Choice>
              <mc:Fallback>
                <p:oleObj name="Equation" r:id="rId37" imgW="148572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5D69A3F-AA88-4F2F-8BB6-CE135AFF8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971366" y="6011789"/>
                        <a:ext cx="29924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7A728F6-E909-4E82-ADB3-13FF6D9A6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9232"/>
              </p:ext>
            </p:extLst>
          </p:nvPr>
        </p:nvGraphicFramePr>
        <p:xfrm>
          <a:off x="6415089" y="5493905"/>
          <a:ext cx="30432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11280" imgH="279360" progId="Equation.DSMT4">
                  <p:embed/>
                </p:oleObj>
              </mc:Choice>
              <mc:Fallback>
                <p:oleObj name="Equation" r:id="rId39" imgW="15112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7A728F6-E909-4E82-ADB3-13FF6D9A68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415089" y="5493905"/>
                        <a:ext cx="304323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9127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7" grpId="0"/>
      <p:bldP spid="20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241" y="71438"/>
            <a:ext cx="8207375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Exponent Laws Revisit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0226" y="1104266"/>
          <a:ext cx="14843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6" y="1104266"/>
                        <a:ext cx="14843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23875" y="2272666"/>
          <a:ext cx="15128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272666"/>
                        <a:ext cx="15128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739775" y="3352165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06080" progId="Equation.DSMT4">
                  <p:embed/>
                </p:oleObj>
              </mc:Choice>
              <mc:Fallback>
                <p:oleObj name="Equation" r:id="rId8" imgW="596880" imgH="4060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352165"/>
                        <a:ext cx="127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12975" y="1153478"/>
          <a:ext cx="863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41200" progId="Equation.DSMT4">
                  <p:embed/>
                </p:oleObj>
              </mc:Choice>
              <mc:Fallback>
                <p:oleObj name="Equation" r:id="rId10" imgW="406080" imgH="2412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153478"/>
                        <a:ext cx="8636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87576" y="2293303"/>
          <a:ext cx="8366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41200" progId="Equation.DSMT4">
                  <p:embed/>
                </p:oleObj>
              </mc:Choice>
              <mc:Fallback>
                <p:oleObj name="Equation" r:id="rId12" imgW="393480" imgH="2412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6" y="2293303"/>
                        <a:ext cx="83661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79639" y="3549016"/>
          <a:ext cx="809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241200" progId="Equation.DSMT4">
                  <p:embed/>
                </p:oleObj>
              </mc:Choice>
              <mc:Fallback>
                <p:oleObj name="Equation" r:id="rId14" imgW="380880" imgH="2412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9" y="3549016"/>
                        <a:ext cx="8096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8625" y="962979"/>
            <a:ext cx="2814638" cy="8270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420689" y="2145665"/>
            <a:ext cx="2816225" cy="827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428625" y="3385504"/>
            <a:ext cx="2814638" cy="828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586164" y="1058228"/>
          <a:ext cx="1724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355320" progId="Equation.DSMT4">
                  <p:embed/>
                </p:oleObj>
              </mc:Choice>
              <mc:Fallback>
                <p:oleObj name="Equation" r:id="rId16" imgW="1066680" imgH="35532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4" y="1058228"/>
                        <a:ext cx="17240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64164" y="1020128"/>
          <a:ext cx="1095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41200" progId="Equation.DSMT4">
                  <p:embed/>
                </p:oleObj>
              </mc:Choice>
              <mc:Fallback>
                <p:oleObj name="Equation" r:id="rId18" imgW="545760" imgH="24120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4" y="1020128"/>
                        <a:ext cx="10953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619501" y="1985328"/>
          <a:ext cx="1292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583920" progId="Equation.DSMT4">
                  <p:embed/>
                </p:oleObj>
              </mc:Choice>
              <mc:Fallback>
                <p:oleObj name="Equation" r:id="rId20" imgW="799920" imgH="58392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1" y="1985328"/>
                        <a:ext cx="12922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956176" y="2193291"/>
          <a:ext cx="1781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8840" imgH="266400" progId="Equation.DSMT4">
                  <p:embed/>
                </p:oleObj>
              </mc:Choice>
              <mc:Fallback>
                <p:oleObj name="Equation" r:id="rId22" imgW="888840" imgH="26640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6" y="2193291"/>
                        <a:ext cx="17811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6756400" y="2253616"/>
          <a:ext cx="1271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4680" imgH="241200" progId="Equation.DSMT4">
                  <p:embed/>
                </p:oleObj>
              </mc:Choice>
              <mc:Fallback>
                <p:oleObj name="Equation" r:id="rId24" imgW="634680" imgH="24120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253616"/>
                        <a:ext cx="12715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43326" y="3545841"/>
          <a:ext cx="1292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9920" imgH="241200" progId="Equation.DSMT4">
                  <p:embed/>
                </p:oleObj>
              </mc:Choice>
              <mc:Fallback>
                <p:oleObj name="Equation" r:id="rId26" imgW="799920" imgH="24120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6" y="3545841"/>
                        <a:ext cx="12922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064125" y="3337878"/>
          <a:ext cx="13477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40" imgH="406080" progId="Equation.DSMT4">
                  <p:embed/>
                </p:oleObj>
              </mc:Choice>
              <mc:Fallback>
                <p:oleObj name="Equation" r:id="rId28" imgW="672840" imgH="40608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3337878"/>
                        <a:ext cx="1347788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6388100" y="3495041"/>
          <a:ext cx="1092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241200" progId="Equation.DSMT4">
                  <p:embed/>
                </p:oleObj>
              </mc:Choice>
              <mc:Fallback>
                <p:oleObj name="Equation" r:id="rId30" imgW="545760" imgH="2412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495041"/>
                        <a:ext cx="1092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69900" y="4549140"/>
          <a:ext cx="1620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61760" imgH="406080" progId="Equation.DSMT4">
                  <p:embed/>
                </p:oleObj>
              </mc:Choice>
              <mc:Fallback>
                <p:oleObj name="Equation" r:id="rId32" imgW="761760" imgH="40608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549140"/>
                        <a:ext cx="16208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2074863" y="4726940"/>
          <a:ext cx="1822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90360" imgH="355320" progId="Equation.DSMT4">
                  <p:embed/>
                </p:oleObj>
              </mc:Choice>
              <mc:Fallback>
                <p:oleObj name="Equation" r:id="rId34" imgW="990360" imgH="35532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4726940"/>
                        <a:ext cx="18224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20689" y="4584065"/>
            <a:ext cx="3476625" cy="877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4011613" y="4801553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99920" imgH="241200" progId="Equation.DSMT4">
                  <p:embed/>
                </p:oleObj>
              </mc:Choice>
              <mc:Fallback>
                <p:oleObj name="Equation" r:id="rId36" imgW="799920" imgH="241200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801553"/>
                        <a:ext cx="1511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5500689" y="4687253"/>
          <a:ext cx="16795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38080" imgH="406080" progId="Equation.DSMT4">
                  <p:embed/>
                </p:oleObj>
              </mc:Choice>
              <mc:Fallback>
                <p:oleObj name="Equation" r:id="rId38" imgW="838080" imgH="406080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9" y="4687253"/>
                        <a:ext cx="167957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5508625" y="5419091"/>
          <a:ext cx="2489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44520" imgH="355320" progId="Equation.DSMT4">
                  <p:embed/>
                </p:oleObj>
              </mc:Choice>
              <mc:Fallback>
                <p:oleObj name="Equation" r:id="rId40" imgW="1244520" imgH="355320" progId="Equation.DSMT4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419091"/>
                        <a:ext cx="24892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04450C3-0087-4C11-B6AF-CC5223FA71F8}"/>
              </a:ext>
            </a:extLst>
          </p:cNvPr>
          <p:cNvSpPr txBox="1"/>
          <p:nvPr/>
        </p:nvSpPr>
        <p:spPr>
          <a:xfrm>
            <a:off x="7098905" y="644568"/>
            <a:ext cx="37857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charset="0"/>
              </a:rPr>
              <a:t>Keep in mind that this rule can also be used backwards!!</a:t>
            </a:r>
          </a:p>
        </p:txBody>
      </p:sp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5305A157-8AF0-48A7-B878-CF535EA8F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6452" y="1244409"/>
          <a:ext cx="2216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104840" imgH="355320" progId="Equation.DSMT4">
                  <p:embed/>
                </p:oleObj>
              </mc:Choice>
              <mc:Fallback>
                <p:oleObj name="Equation" r:id="rId43" imgW="1104840" imgH="355320" progId="Equation.DSMT4">
                  <p:embed/>
                  <p:pic>
                    <p:nvPicPr>
                      <p:cNvPr id="28" name="Object 9">
                        <a:extLst>
                          <a:ext uri="{FF2B5EF4-FFF2-40B4-BE49-F238E27FC236}">
                            <a16:creationId xmlns:a16="http://schemas.microsoft.com/office/drawing/2014/main" id="{5305A157-8AF0-48A7-B878-CF535EA8F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452" y="1244409"/>
                        <a:ext cx="2216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23" grpId="0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" y="0"/>
            <a:ext cx="7467600" cy="725487"/>
          </a:xfrm>
        </p:spPr>
        <p:txBody>
          <a:bodyPr/>
          <a:lstStyle/>
          <a:p>
            <a:pPr>
              <a:defRPr/>
            </a:pPr>
            <a:r>
              <a:rPr lang="en-CA" dirty="0"/>
              <a:t>Simplify each of the following: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2586" y="835344"/>
          <a:ext cx="178911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57200" progId="Equation.DSMT4">
                  <p:embed/>
                </p:oleObj>
              </mc:Choice>
              <mc:Fallback>
                <p:oleObj name="Equation" r:id="rId4" imgW="736600" imgH="4572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6" y="835344"/>
                        <a:ext cx="1789113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3101024" y="976949"/>
          <a:ext cx="28082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199" imgH="304668" progId="Equation.DSMT4">
                  <p:embed/>
                </p:oleObj>
              </mc:Choice>
              <mc:Fallback>
                <p:oleObj name="Equation" r:id="rId6" imgW="1155199" imgH="304668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024" y="976949"/>
                        <a:ext cx="28082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7150100" y="796608"/>
          <a:ext cx="299243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571252" progId="Equation.DSMT4">
                  <p:embed/>
                </p:oleObj>
              </mc:Choice>
              <mc:Fallback>
                <p:oleObj name="Equation" r:id="rId8" imgW="1231366" imgH="571252" progId="Equation.DSMT4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796608"/>
                        <a:ext cx="2992438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Box 5"/>
          <p:cNvSpPr txBox="1">
            <a:spLocks noChangeArrowheads="1"/>
          </p:cNvSpPr>
          <p:nvPr/>
        </p:nvSpPr>
        <p:spPr bwMode="auto">
          <a:xfrm>
            <a:off x="5507039" y="6581776"/>
            <a:ext cx="47907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/>
              <a:t>Copyright All Rights Reserved Homework Depot at www.BCMath.ca</a:t>
            </a: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396876" y="2083118"/>
          <a:ext cx="1001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419040" progId="Equation.DSMT4">
                  <p:embed/>
                </p:oleObj>
              </mc:Choice>
              <mc:Fallback>
                <p:oleObj name="Equation" r:id="rId10" imgW="431640" imgH="419040" progId="Equation.DSMT4">
                  <p:embed/>
                  <p:pic>
                    <p:nvPicPr>
                      <p:cNvPr id="245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6" y="2083118"/>
                        <a:ext cx="1001713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7984" y="3312478"/>
          <a:ext cx="8540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419040" progId="Equation.DSMT4">
                  <p:embed/>
                </p:oleObj>
              </mc:Choice>
              <mc:Fallback>
                <p:oleObj name="Equation" r:id="rId12" imgW="36828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4" y="3312478"/>
                        <a:ext cx="854075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6861" y="4452938"/>
          <a:ext cx="1323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15640" progId="Equation.DSMT4">
                  <p:embed/>
                </p:oleObj>
              </mc:Choice>
              <mc:Fallback>
                <p:oleObj name="Equation" r:id="rId14" imgW="495000" imgH="215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1" y="4452938"/>
                        <a:ext cx="13239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9555" y="5103178"/>
          <a:ext cx="890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" y="5103178"/>
                        <a:ext cx="8905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055304" y="2097088"/>
          <a:ext cx="20605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304560" progId="Equation.DSMT4">
                  <p:embed/>
                </p:oleObj>
              </mc:Choice>
              <mc:Fallback>
                <p:oleObj name="Equation" r:id="rId18" imgW="888840" imgH="30456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304" y="2097088"/>
                        <a:ext cx="20605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87054" y="2876551"/>
          <a:ext cx="19129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279360" progId="Equation.DSMT4">
                  <p:embed/>
                </p:oleObj>
              </mc:Choice>
              <mc:Fallback>
                <p:oleObj name="Equation" r:id="rId20" imgW="825480" imgH="27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054" y="2876551"/>
                        <a:ext cx="1912937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17215" y="3594101"/>
          <a:ext cx="19129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5480" imgH="279360" progId="Equation.DSMT4">
                  <p:embed/>
                </p:oleObj>
              </mc:Choice>
              <mc:Fallback>
                <p:oleObj name="Equation" r:id="rId22" imgW="82548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215" y="3594101"/>
                        <a:ext cx="19129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476" y="6057584"/>
          <a:ext cx="18716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177480" progId="Equation.DSMT4">
                  <p:embed/>
                </p:oleObj>
              </mc:Choice>
              <mc:Fallback>
                <p:oleObj name="Equation" r:id="rId23" imgW="6858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6" y="6057584"/>
                        <a:ext cx="18716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26741" y="4314825"/>
          <a:ext cx="1266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760" imgH="203040" progId="Equation.DSMT4">
                  <p:embed/>
                </p:oleObj>
              </mc:Choice>
              <mc:Fallback>
                <p:oleObj name="Equation" r:id="rId25" imgW="5457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41" y="4314825"/>
                        <a:ext cx="12668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126741" y="4962526"/>
          <a:ext cx="2092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1440" imgH="177480" progId="Equation.DSMT4">
                  <p:embed/>
                </p:oleObj>
              </mc:Choice>
              <mc:Fallback>
                <p:oleObj name="Equation" r:id="rId27" imgW="90144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41" y="4962526"/>
                        <a:ext cx="20923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126741" y="5538788"/>
          <a:ext cx="14446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22080" imgH="177480" progId="Equation.DSMT4">
                  <p:embed/>
                </p:oleObj>
              </mc:Choice>
              <mc:Fallback>
                <p:oleObj name="Equation" r:id="rId29" imgW="62208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41" y="5538788"/>
                        <a:ext cx="14446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58064" y="2281874"/>
          <a:ext cx="1971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50680" imgH="457200" progId="Equation.DSMT4">
                  <p:embed/>
                </p:oleObj>
              </mc:Choice>
              <mc:Fallback>
                <p:oleObj name="Equation" r:id="rId31" imgW="850680" imgH="457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4" y="2281874"/>
                        <a:ext cx="19716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287578" y="3468689"/>
          <a:ext cx="9715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19040" imgH="393480" progId="Equation.DSMT4">
                  <p:embed/>
                </p:oleObj>
              </mc:Choice>
              <mc:Fallback>
                <p:oleObj name="Equation" r:id="rId33" imgW="419040" imgH="393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578" y="3468689"/>
                        <a:ext cx="97155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54240" y="4591369"/>
          <a:ext cx="7953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720" imgH="393480" progId="Equation.DSMT4">
                  <p:embed/>
                </p:oleObj>
              </mc:Choice>
              <mc:Fallback>
                <p:oleObj name="Equation" r:id="rId35" imgW="34272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240" y="4591369"/>
                        <a:ext cx="79533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5BD6B8-DA8E-4D84-B1BD-4790BC6E5B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462" y="144272"/>
            <a:ext cx="10373360" cy="700722"/>
          </a:xfrm>
        </p:spPr>
        <p:txBody>
          <a:bodyPr>
            <a:normAutofit/>
          </a:bodyPr>
          <a:lstStyle/>
          <a:p>
            <a:r>
              <a:rPr lang="en-US" dirty="0"/>
              <a:t>Additional Exponential Rul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125C3-F3FE-4AC5-821F-CC73FF3222F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5017" y="863539"/>
            <a:ext cx="11328400" cy="1397000"/>
          </a:xfrm>
        </p:spPr>
        <p:txBody>
          <a:bodyPr/>
          <a:lstStyle/>
          <a:p>
            <a:r>
              <a:rPr lang="en-US" dirty="0"/>
              <a:t>The main purpose of this section is to solve equations with exponents</a:t>
            </a:r>
          </a:p>
          <a:p>
            <a:r>
              <a:rPr lang="en-US" dirty="0"/>
              <a:t>Most terms have the same base but require some manipulation of numbers</a:t>
            </a:r>
          </a:p>
          <a:p>
            <a:r>
              <a:rPr lang="en-US" dirty="0"/>
              <a:t>So we need to use the following rules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40C7D2-C7B6-440D-99EA-7E630DAD1690}"/>
              </a:ext>
            </a:extLst>
          </p:cNvPr>
          <p:cNvSpPr txBox="1"/>
          <p:nvPr/>
        </p:nvSpPr>
        <p:spPr>
          <a:xfrm>
            <a:off x="220491" y="2299049"/>
            <a:ext cx="3954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Always convert to a lower Base:</a:t>
            </a:r>
          </a:p>
        </p:txBody>
      </p:sp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12D94F97-C42C-4825-88D2-B785E9D33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853" y="2645636"/>
          <a:ext cx="1780639" cy="65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12D94F97-C42C-4825-88D2-B785E9D33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53" y="2645636"/>
                        <a:ext cx="1780639" cy="650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94BA63B4-86F5-449B-901A-2DAD56485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4195" y="2665413"/>
          <a:ext cx="1987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94BA63B4-86F5-449B-901A-2DAD56485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195" y="2665413"/>
                        <a:ext cx="1987550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DD0A1E44-E275-4CA9-A6B7-6A989E246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1358" y="2684463"/>
          <a:ext cx="2022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41200" progId="Equation.DSMT4">
                  <p:embed/>
                </p:oleObj>
              </mc:Choice>
              <mc:Fallback>
                <p:oleObj name="Equation" r:id="rId8" imgW="749160" imgH="241200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DD0A1E44-E275-4CA9-A6B7-6A989E246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58" y="2684463"/>
                        <a:ext cx="202247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EFF73A8-61E4-4948-A1BD-84D775F55D36}"/>
              </a:ext>
            </a:extLst>
          </p:cNvPr>
          <p:cNvSpPr txBox="1"/>
          <p:nvPr/>
        </p:nvSpPr>
        <p:spPr>
          <a:xfrm>
            <a:off x="453681" y="3468673"/>
            <a:ext cx="2399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Equating Powers</a:t>
            </a:r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87DB6B1D-697D-4A77-8548-3BCD77002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64" y="4046969"/>
          <a:ext cx="1427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41200" progId="Equation.DSMT4">
                  <p:embed/>
                </p:oleObj>
              </mc:Choice>
              <mc:Fallback>
                <p:oleObj name="Equation" r:id="rId10" imgW="774360" imgH="241200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87DB6B1D-697D-4A77-8548-3BCD77002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64" y="4046969"/>
                        <a:ext cx="14271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A8E4BB12-F43B-4424-9CB0-81C324A9F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665" y="4211837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64880" progId="Equation.DSMT4">
                  <p:embed/>
                </p:oleObj>
              </mc:Choice>
              <mc:Fallback>
                <p:oleObj name="Equation" r:id="rId12" imgW="393480" imgH="164880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A8E4BB12-F43B-4424-9CB0-81C324A9F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65" y="4211837"/>
                        <a:ext cx="723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DEC2FCC4-7501-493A-9CCF-FC3A787AD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7483" y="4669326"/>
          <a:ext cx="8651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DEC2FCC4-7501-493A-9CCF-FC3A787AD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83" y="4669326"/>
                        <a:ext cx="86518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B31A636A-E61A-4A84-BEE5-82617811FF24}"/>
              </a:ext>
            </a:extLst>
          </p:cNvPr>
          <p:cNvSpPr/>
          <p:nvPr/>
        </p:nvSpPr>
        <p:spPr>
          <a:xfrm>
            <a:off x="387107" y="3955743"/>
            <a:ext cx="2489518" cy="6342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C4E1A77F-2C22-4CAA-A514-773A7B677F3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116672" y="3747924"/>
                <a:ext cx="5674788" cy="1065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sz="2200" dirty="0"/>
                  <a:t>When two powers with the same base are equal, then the exponents will be equal.  Exception is when the base is 1 or </a:t>
                </a:r>
                <a14:m>
                  <m:oMath xmlns:m="http://schemas.openxmlformats.org/officeDocument/2006/math">
                    <m:r>
                      <a:rPr lang="en-CA" sz="22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CA" sz="2200" dirty="0"/>
              </a:p>
            </p:txBody>
          </p:sp>
        </mc:Choice>
        <mc:Fallback xmlns="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C4E1A77F-2C22-4CAA-A514-773A7B677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6672" y="3747924"/>
                <a:ext cx="5674788" cy="1065942"/>
              </a:xfrm>
              <a:prstGeom prst="rect">
                <a:avLst/>
              </a:prstGeom>
              <a:blipFill>
                <a:blip r:embed="rId16"/>
                <a:stretch>
                  <a:fillRect l="-1396" t="-4000" r="-215" b="-14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17">
            <a:extLst>
              <a:ext uri="{FF2B5EF4-FFF2-40B4-BE49-F238E27FC236}">
                <a16:creationId xmlns:a16="http://schemas.microsoft.com/office/drawing/2014/main" id="{3E2A359A-647B-49B1-8BAB-111A3AD3A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0068" y="3425742"/>
          <a:ext cx="1820019" cy="7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29" name="Object 17">
                        <a:extLst>
                          <a:ext uri="{FF2B5EF4-FFF2-40B4-BE49-F238E27FC236}">
                            <a16:creationId xmlns:a16="http://schemas.microsoft.com/office/drawing/2014/main" id="{3E2A359A-647B-49B1-8BAB-111A3AD3A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068" y="3425742"/>
                        <a:ext cx="1820019" cy="771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AF877185-7D40-49B9-9ABF-A5F48022F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9037" y="4196967"/>
          <a:ext cx="1457665" cy="56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30" name="Object 17">
                        <a:extLst>
                          <a:ext uri="{FF2B5EF4-FFF2-40B4-BE49-F238E27FC236}">
                            <a16:creationId xmlns:a16="http://schemas.microsoft.com/office/drawing/2014/main" id="{AF877185-7D40-49B9-9ABF-A5F48022F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9037" y="4196967"/>
                        <a:ext cx="1457665" cy="568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D4870456-7BA5-4C20-BCE3-76192192D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" y="5753100"/>
          <a:ext cx="24765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46040" imgH="406080" progId="Equation.DSMT4">
                  <p:embed/>
                </p:oleObj>
              </mc:Choice>
              <mc:Fallback>
                <p:oleObj name="Equation" r:id="rId21" imgW="1346040" imgH="406080" progId="Equation.DSMT4">
                  <p:embed/>
                  <p:pic>
                    <p:nvPicPr>
                      <p:cNvPr id="31" name="Object 17">
                        <a:extLst>
                          <a:ext uri="{FF2B5EF4-FFF2-40B4-BE49-F238E27FC236}">
                            <a16:creationId xmlns:a16="http://schemas.microsoft.com/office/drawing/2014/main" id="{D4870456-7BA5-4C20-BCE3-76192192D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753100"/>
                        <a:ext cx="24765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BDF1D58B-7AEC-430B-9E00-1B2366A56D1F}"/>
              </a:ext>
            </a:extLst>
          </p:cNvPr>
          <p:cNvSpPr txBox="1"/>
          <p:nvPr/>
        </p:nvSpPr>
        <p:spPr>
          <a:xfrm>
            <a:off x="99152" y="5292195"/>
            <a:ext cx="3481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Distributing Exponents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ACB5F6B-4342-46B3-A0AA-233B72678D05}"/>
              </a:ext>
            </a:extLst>
          </p:cNvPr>
          <p:cNvSpPr/>
          <p:nvPr/>
        </p:nvSpPr>
        <p:spPr>
          <a:xfrm>
            <a:off x="447975" y="5653498"/>
            <a:ext cx="2790983" cy="10112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E9BD21E4-FD24-49D1-9F27-68C900F8495B}"/>
              </a:ext>
            </a:extLst>
          </p:cNvPr>
          <p:cNvSpPr txBox="1">
            <a:spLocks/>
          </p:cNvSpPr>
          <p:nvPr/>
        </p:nvSpPr>
        <p:spPr bwMode="auto">
          <a:xfrm>
            <a:off x="3412291" y="5552854"/>
            <a:ext cx="4971545" cy="1065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If the exponent is a sum of two or more terms, taking it to another power requires distribution:</a:t>
            </a:r>
          </a:p>
        </p:txBody>
      </p:sp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00EE1064-CCE3-4097-93A1-70DD8FC7A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6816" y="5319208"/>
          <a:ext cx="11318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241200" progId="Equation.DSMT4">
                  <p:embed/>
                </p:oleObj>
              </mc:Choice>
              <mc:Fallback>
                <p:oleObj name="Equation" r:id="rId23" imgW="355320" imgH="24120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00EE1064-CCE3-4097-93A1-70DD8FC7A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816" y="5319208"/>
                        <a:ext cx="1131887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>
            <a:extLst>
              <a:ext uri="{FF2B5EF4-FFF2-40B4-BE49-F238E27FC236}">
                <a16:creationId xmlns:a16="http://schemas.microsoft.com/office/drawing/2014/main" id="{A6CB4F4E-176D-4B4B-994B-9E474BDE7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7598" y="5351513"/>
          <a:ext cx="1458759" cy="85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98400" imgH="406080" progId="Equation.DSMT4">
                  <p:embed/>
                </p:oleObj>
              </mc:Choice>
              <mc:Fallback>
                <p:oleObj name="Equation" r:id="rId25" imgW="698400" imgH="406080" progId="Equation.DSMT4">
                  <p:embed/>
                  <p:pic>
                    <p:nvPicPr>
                      <p:cNvPr id="36" name="Object 17">
                        <a:extLst>
                          <a:ext uri="{FF2B5EF4-FFF2-40B4-BE49-F238E27FC236}">
                            <a16:creationId xmlns:a16="http://schemas.microsoft.com/office/drawing/2014/main" id="{A6CB4F4E-176D-4B4B-994B-9E474BDE7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598" y="5351513"/>
                        <a:ext cx="1458759" cy="853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B0CDC84-2AA6-46AB-8EEC-2AAFB5EE5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6575" y="6054297"/>
          <a:ext cx="1923170" cy="72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480" imgH="228600" progId="Equation.DSMT4">
                  <p:embed/>
                </p:oleObj>
              </mc:Choice>
              <mc:Fallback>
                <p:oleObj name="Equation" r:id="rId27" imgW="60948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B0CDC84-2AA6-46AB-8EEC-2AAFB5EE5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575" y="6054297"/>
                        <a:ext cx="1923170" cy="726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1986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7" grpId="0" animBg="1"/>
      <p:bldP spid="28" grpId="0"/>
      <p:bldP spid="32" grpId="0"/>
      <p:bldP spid="33" grpId="0" animBg="1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BDCFE-4654-43BD-A9DB-365BA2714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5" y="105304"/>
            <a:ext cx="8545512" cy="5762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Find the exponent for the following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F6301FE5-F552-4478-BEEF-257475ED0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540" y="645479"/>
          <a:ext cx="2362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41200" progId="Equation.DSMT4">
                  <p:embed/>
                </p:oleObj>
              </mc:Choice>
              <mc:Fallback>
                <p:oleObj name="Equation" r:id="rId4" imgW="1066680" imgH="24120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F6301FE5-F552-4478-BEEF-257475ED0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40" y="645479"/>
                        <a:ext cx="2362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A4370176-7798-4BBE-A950-448851389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5305" y="675958"/>
          <a:ext cx="3006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41200" progId="Equation.DSMT4">
                  <p:embed/>
                </p:oleObj>
              </mc:Choice>
              <mc:Fallback>
                <p:oleObj name="Equation" r:id="rId6" imgW="1358640" imgH="24120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A4370176-7798-4BBE-A950-448851389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305" y="675958"/>
                        <a:ext cx="30067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id="{DFC905C7-2EA9-4DC3-8CF8-112DE5D82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14137" y="675957"/>
          <a:ext cx="2079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12293" name="Object 6">
                        <a:extLst>
                          <a:ext uri="{FF2B5EF4-FFF2-40B4-BE49-F238E27FC236}">
                            <a16:creationId xmlns:a16="http://schemas.microsoft.com/office/drawing/2014/main" id="{DFC905C7-2EA9-4DC3-8CF8-112DE5D82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137" y="675957"/>
                        <a:ext cx="20796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>
            <a:extLst>
              <a:ext uri="{FF2B5EF4-FFF2-40B4-BE49-F238E27FC236}">
                <a16:creationId xmlns:a16="http://schemas.microsoft.com/office/drawing/2014/main" id="{2A0B7557-03C0-4D51-A1C7-5CD061D22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884" y="3668725"/>
          <a:ext cx="2079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41200" progId="Equation.DSMT4">
                  <p:embed/>
                </p:oleObj>
              </mc:Choice>
              <mc:Fallback>
                <p:oleObj name="Equation" r:id="rId10" imgW="939600" imgH="241200" progId="Equation.DSMT4">
                  <p:embed/>
                  <p:pic>
                    <p:nvPicPr>
                      <p:cNvPr id="12294" name="Object 7">
                        <a:extLst>
                          <a:ext uri="{FF2B5EF4-FFF2-40B4-BE49-F238E27FC236}">
                            <a16:creationId xmlns:a16="http://schemas.microsoft.com/office/drawing/2014/main" id="{2A0B7557-03C0-4D51-A1C7-5CD061D22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84" y="3668725"/>
                        <a:ext cx="2079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4">
            <a:extLst>
              <a:ext uri="{FF2B5EF4-FFF2-40B4-BE49-F238E27FC236}">
                <a16:creationId xmlns:a16="http://schemas.microsoft.com/office/drawing/2014/main" id="{C9446553-6DC1-40B1-92A5-12B74AEBC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441" y="3639197"/>
          <a:ext cx="26844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255" imgH="317362" progId="Equation.DSMT4">
                  <p:embed/>
                </p:oleObj>
              </mc:Choice>
              <mc:Fallback>
                <p:oleObj name="Equation" r:id="rId12" imgW="1485255" imgH="317362" progId="Equation.DSMT4">
                  <p:embed/>
                  <p:pic>
                    <p:nvPicPr>
                      <p:cNvPr id="12295" name="Object 4">
                        <a:extLst>
                          <a:ext uri="{FF2B5EF4-FFF2-40B4-BE49-F238E27FC236}">
                            <a16:creationId xmlns:a16="http://schemas.microsoft.com/office/drawing/2014/main" id="{C9446553-6DC1-40B1-92A5-12B74AEBC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441" y="3639197"/>
                        <a:ext cx="26844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E2099FD-7FD3-4A9F-BB65-2F0551CCE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1687" y="3652881"/>
          <a:ext cx="1651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304560" progId="Equation.DSMT4">
                  <p:embed/>
                </p:oleObj>
              </mc:Choice>
              <mc:Fallback>
                <p:oleObj name="Equation" r:id="rId14" imgW="914400" imgH="3045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FE2099FD-7FD3-4A9F-BB65-2F0551CCE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687" y="3652881"/>
                        <a:ext cx="1651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24F95-DC92-4DDA-9D25-E7CCC717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682" y="434893"/>
            <a:ext cx="11510128" cy="611482"/>
          </a:xfrm>
        </p:spPr>
        <p:txBody>
          <a:bodyPr>
            <a:normAutofit fontScale="90000"/>
          </a:bodyPr>
          <a:lstStyle/>
          <a:p>
            <a:r>
              <a:rPr lang="en-CA" dirty="0"/>
              <a:t>Match each expression on the left with an equivalent term on the right (no Calculator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A6CAB0-BC89-445F-B36F-EDC05BFBC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91226"/>
              </p:ext>
            </p:extLst>
          </p:nvPr>
        </p:nvGraphicFramePr>
        <p:xfrm>
          <a:off x="283196" y="933499"/>
          <a:ext cx="1463185" cy="61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A6CAB0-BC89-445F-B36F-EDC05BFBC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196" y="933499"/>
                        <a:ext cx="1463185" cy="612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83CED5-5407-48FA-99BE-7F67A15F0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48122"/>
              </p:ext>
            </p:extLst>
          </p:nvPr>
        </p:nvGraphicFramePr>
        <p:xfrm>
          <a:off x="300038" y="2293154"/>
          <a:ext cx="13938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83CED5-5407-48FA-99BE-7F67A15F0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038" y="2293154"/>
                        <a:ext cx="13938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5A104F-20F0-403A-A1DD-8DA46E78F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11067"/>
              </p:ext>
            </p:extLst>
          </p:nvPr>
        </p:nvGraphicFramePr>
        <p:xfrm>
          <a:off x="285750" y="3804289"/>
          <a:ext cx="14605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5A104F-20F0-403A-A1DD-8DA46E78F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750" y="3804289"/>
                        <a:ext cx="14605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A04CDB-C714-481F-9BA2-460AA1AAA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88365"/>
              </p:ext>
            </p:extLst>
          </p:nvPr>
        </p:nvGraphicFramePr>
        <p:xfrm>
          <a:off x="287171" y="5164009"/>
          <a:ext cx="2073276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A04CDB-C714-481F-9BA2-460AA1AAA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171" y="5164009"/>
                        <a:ext cx="2073276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9D04ED-FF23-46BF-A489-A6A2E39B5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08256"/>
              </p:ext>
            </p:extLst>
          </p:nvPr>
        </p:nvGraphicFramePr>
        <p:xfrm>
          <a:off x="6941221" y="1047750"/>
          <a:ext cx="1327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9D04ED-FF23-46BF-A489-A6A2E39B5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41221" y="1047750"/>
                        <a:ext cx="13271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6BE5134-4DFA-489A-8814-1530BA435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82216"/>
              </p:ext>
            </p:extLst>
          </p:nvPr>
        </p:nvGraphicFramePr>
        <p:xfrm>
          <a:off x="9893105" y="1077832"/>
          <a:ext cx="14620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228600" progId="Equation.DSMT4">
                  <p:embed/>
                </p:oleObj>
              </mc:Choice>
              <mc:Fallback>
                <p:oleObj name="Equation" r:id="rId14" imgW="5457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6BE5134-4DFA-489A-8814-1530BA435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93105" y="1077832"/>
                        <a:ext cx="146208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0C8A7C3-FA3D-463C-994D-CB6E44ED2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98091"/>
              </p:ext>
            </p:extLst>
          </p:nvPr>
        </p:nvGraphicFramePr>
        <p:xfrm>
          <a:off x="6805613" y="1954213"/>
          <a:ext cx="1600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0C8A7C3-FA3D-463C-994D-CB6E44ED2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05613" y="1954213"/>
                        <a:ext cx="160020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62BADE-E43F-43E3-AD2B-DA986E0E7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55401"/>
              </p:ext>
            </p:extLst>
          </p:nvPr>
        </p:nvGraphicFramePr>
        <p:xfrm>
          <a:off x="9812847" y="1916113"/>
          <a:ext cx="1835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79360" progId="Equation.DSMT4">
                  <p:embed/>
                </p:oleObj>
              </mc:Choice>
              <mc:Fallback>
                <p:oleObj name="Equation" r:id="rId18" imgW="6858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62BADE-E43F-43E3-AD2B-DA986E0E7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12847" y="1916113"/>
                        <a:ext cx="18351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036B008-69C1-414D-9263-E4F73601D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473509"/>
              </p:ext>
            </p:extLst>
          </p:nvPr>
        </p:nvGraphicFramePr>
        <p:xfrm>
          <a:off x="6915969" y="2860675"/>
          <a:ext cx="18383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036B008-69C1-414D-9263-E4F73601D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15969" y="2860675"/>
                        <a:ext cx="18383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4695F07-B584-40B5-A809-EEBAE591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65650"/>
              </p:ext>
            </p:extLst>
          </p:nvPr>
        </p:nvGraphicFramePr>
        <p:xfrm>
          <a:off x="9778118" y="2824163"/>
          <a:ext cx="18700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279360" progId="Equation.DSMT4">
                  <p:embed/>
                </p:oleObj>
              </mc:Choice>
              <mc:Fallback>
                <p:oleObj name="Equation" r:id="rId22" imgW="6984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4695F07-B584-40B5-A809-EEBAE591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78118" y="2824163"/>
                        <a:ext cx="1870075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3A4B28E-1671-4CFD-86C3-0DDA44974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14564"/>
              </p:ext>
            </p:extLst>
          </p:nvPr>
        </p:nvGraphicFramePr>
        <p:xfrm>
          <a:off x="6692704" y="3767138"/>
          <a:ext cx="18716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228600" progId="Equation.DSMT4">
                  <p:embed/>
                </p:oleObj>
              </mc:Choice>
              <mc:Fallback>
                <p:oleObj name="Equation" r:id="rId24" imgW="6984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3A4B28E-1671-4CFD-86C3-0DDA44974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92704" y="3767138"/>
                        <a:ext cx="18716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FF5C903-8985-4D0C-83A1-32EF2B1A5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61114"/>
              </p:ext>
            </p:extLst>
          </p:nvPr>
        </p:nvGraphicFramePr>
        <p:xfrm>
          <a:off x="9251443" y="3729038"/>
          <a:ext cx="2549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200" imgH="279360" progId="Equation.DSMT4">
                  <p:embed/>
                </p:oleObj>
              </mc:Choice>
              <mc:Fallback>
                <p:oleObj name="Equation" r:id="rId26" imgW="9522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FF5C903-8985-4D0C-83A1-32EF2B1A5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251443" y="3729038"/>
                        <a:ext cx="25495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C1DE218-E7AA-4F7D-A3B2-AC55F2B0D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18841"/>
              </p:ext>
            </p:extLst>
          </p:nvPr>
        </p:nvGraphicFramePr>
        <p:xfrm>
          <a:off x="6947509" y="4673926"/>
          <a:ext cx="1327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95000" imgH="228600" progId="Equation.DSMT4">
                  <p:embed/>
                </p:oleObj>
              </mc:Choice>
              <mc:Fallback>
                <p:oleObj name="Equation" r:id="rId28" imgW="4950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C1DE218-E7AA-4F7D-A3B2-AC55F2B0D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47509" y="4673926"/>
                        <a:ext cx="13271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310899D-D3B9-4618-BE09-CF246B95E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12284"/>
              </p:ext>
            </p:extLst>
          </p:nvPr>
        </p:nvGraphicFramePr>
        <p:xfrm>
          <a:off x="9899393" y="4704008"/>
          <a:ext cx="14620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228600" progId="Equation.DSMT4">
                  <p:embed/>
                </p:oleObj>
              </mc:Choice>
              <mc:Fallback>
                <p:oleObj name="Equation" r:id="rId30" imgW="5457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310899D-D3B9-4618-BE09-CF246B95E8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99393" y="4704008"/>
                        <a:ext cx="146208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F54CF7B-ED9D-46B1-99D9-6CE125352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18841"/>
              </p:ext>
            </p:extLst>
          </p:nvPr>
        </p:nvGraphicFramePr>
        <p:xfrm>
          <a:off x="6949081" y="5580470"/>
          <a:ext cx="1327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95000" imgH="228600" progId="Equation.DSMT4">
                  <p:embed/>
                </p:oleObj>
              </mc:Choice>
              <mc:Fallback>
                <p:oleObj name="Equation" r:id="rId32" imgW="49500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F54CF7B-ED9D-46B1-99D9-6CE125352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49081" y="5580470"/>
                        <a:ext cx="13271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62FCCDD-ED4D-47E2-B337-BFB569F22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12284"/>
              </p:ext>
            </p:extLst>
          </p:nvPr>
        </p:nvGraphicFramePr>
        <p:xfrm>
          <a:off x="9900965" y="5610552"/>
          <a:ext cx="14620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62FCCDD-ED4D-47E2-B337-BFB569F22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00965" y="5610552"/>
                        <a:ext cx="146208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101286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178" y="41659"/>
            <a:ext cx="10487804" cy="6397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Solving Equations with Variables as Exponents</a:t>
            </a:r>
          </a:p>
        </p:txBody>
      </p:sp>
      <p:sp>
        <p:nvSpPr>
          <p:cNvPr id="2074" name="Text Box 5"/>
          <p:cNvSpPr txBox="1">
            <a:spLocks noChangeArrowheads="1"/>
          </p:cNvSpPr>
          <p:nvPr/>
        </p:nvSpPr>
        <p:spPr bwMode="auto">
          <a:xfrm>
            <a:off x="79096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36198"/>
              </p:ext>
            </p:extLst>
          </p:nvPr>
        </p:nvGraphicFramePr>
        <p:xfrm>
          <a:off x="1748968" y="2998290"/>
          <a:ext cx="27352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495000" progId="Equation.DSMT4">
                  <p:embed/>
                </p:oleObj>
              </mc:Choice>
              <mc:Fallback>
                <p:oleObj name="Equation" r:id="rId5" imgW="1726920" imgH="4950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968" y="2998290"/>
                        <a:ext cx="27352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20680"/>
              </p:ext>
            </p:extLst>
          </p:nvPr>
        </p:nvGraphicFramePr>
        <p:xfrm>
          <a:off x="5626764" y="3074334"/>
          <a:ext cx="31797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355320" progId="Equation.DSMT4">
                  <p:embed/>
                </p:oleObj>
              </mc:Choice>
              <mc:Fallback>
                <p:oleObj name="Equation" r:id="rId7" imgW="2006280" imgH="35532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764" y="3074334"/>
                        <a:ext cx="3179763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1172" y="780164"/>
            <a:ext cx="114311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200" dirty="0">
                <a:latin typeface="+mj-lt"/>
                <a:cs typeface="Times New Roman" panose="02020603050405020304" pitchFamily="18" charset="0"/>
              </a:rPr>
              <a:t>Convert all powers to a similar base using exponent laws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60640"/>
              </p:ext>
            </p:extLst>
          </p:nvPr>
        </p:nvGraphicFramePr>
        <p:xfrm>
          <a:off x="2549155" y="3868928"/>
          <a:ext cx="9255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634680" progId="Equation.DSMT4">
                  <p:embed/>
                </p:oleObj>
              </mc:Choice>
              <mc:Fallback>
                <p:oleObj name="Equation" r:id="rId9" imgW="583920" imgH="6346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155" y="3868928"/>
                        <a:ext cx="92551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1542"/>
              </p:ext>
            </p:extLst>
          </p:nvPr>
        </p:nvGraphicFramePr>
        <p:xfrm>
          <a:off x="3527403" y="4222698"/>
          <a:ext cx="10652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355320" progId="Equation.DSMT4">
                  <p:embed/>
                </p:oleObj>
              </mc:Choice>
              <mc:Fallback>
                <p:oleObj name="Equation" r:id="rId11" imgW="672840" imgH="35532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03" y="4222698"/>
                        <a:ext cx="106521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15883"/>
              </p:ext>
            </p:extLst>
          </p:nvPr>
        </p:nvGraphicFramePr>
        <p:xfrm>
          <a:off x="2778179" y="4097634"/>
          <a:ext cx="6826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495000" progId="Equation.DSMT4">
                  <p:embed/>
                </p:oleObj>
              </mc:Choice>
              <mc:Fallback>
                <p:oleObj name="Equation" r:id="rId13" imgW="431640" imgH="4950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79" y="4097634"/>
                        <a:ext cx="6826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21863"/>
              </p:ext>
            </p:extLst>
          </p:nvPr>
        </p:nvGraphicFramePr>
        <p:xfrm>
          <a:off x="3527404" y="4247451"/>
          <a:ext cx="803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41200" progId="Equation.DSMT4">
                  <p:embed/>
                </p:oleObj>
              </mc:Choice>
              <mc:Fallback>
                <p:oleObj name="Equation" r:id="rId15" imgW="507960" imgH="24120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04" y="4247451"/>
                        <a:ext cx="8032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87058"/>
              </p:ext>
            </p:extLst>
          </p:nvPr>
        </p:nvGraphicFramePr>
        <p:xfrm>
          <a:off x="2580762" y="4937002"/>
          <a:ext cx="9032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762" y="4937002"/>
                        <a:ext cx="903287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05643"/>
              </p:ext>
            </p:extLst>
          </p:nvPr>
        </p:nvGraphicFramePr>
        <p:xfrm>
          <a:off x="3569980" y="4942411"/>
          <a:ext cx="542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980" y="4942411"/>
                        <a:ext cx="54292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55533"/>
              </p:ext>
            </p:extLst>
          </p:nvPr>
        </p:nvGraphicFramePr>
        <p:xfrm>
          <a:off x="2571803" y="5475740"/>
          <a:ext cx="14668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177480" progId="Equation.DSMT4">
                  <p:embed/>
                </p:oleObj>
              </mc:Choice>
              <mc:Fallback>
                <p:oleObj name="Equation" r:id="rId21" imgW="927000" imgH="17748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803" y="5475740"/>
                        <a:ext cx="1466850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83055"/>
              </p:ext>
            </p:extLst>
          </p:nvPr>
        </p:nvGraphicFramePr>
        <p:xfrm>
          <a:off x="2930156" y="5851052"/>
          <a:ext cx="7223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177480" progId="Equation.DSMT4">
                  <p:embed/>
                </p:oleObj>
              </mc:Choice>
              <mc:Fallback>
                <p:oleObj name="Equation" r:id="rId23" imgW="457200" imgH="17748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156" y="5851052"/>
                        <a:ext cx="722313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50166"/>
              </p:ext>
            </p:extLst>
          </p:nvPr>
        </p:nvGraphicFramePr>
        <p:xfrm>
          <a:off x="3011911" y="6175375"/>
          <a:ext cx="6429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80" imgH="431640" progId="Equation.DSMT4">
                  <p:embed/>
                </p:oleObj>
              </mc:Choice>
              <mc:Fallback>
                <p:oleObj name="Equation" r:id="rId25" imgW="406080" imgH="43164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911" y="6175375"/>
                        <a:ext cx="6429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53976"/>
              </p:ext>
            </p:extLst>
          </p:nvPr>
        </p:nvGraphicFramePr>
        <p:xfrm>
          <a:off x="5727802" y="3680934"/>
          <a:ext cx="1526549" cy="69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355320" progId="Equation.DSMT4">
                  <p:embed/>
                </p:oleObj>
              </mc:Choice>
              <mc:Fallback>
                <p:oleObj name="Equation" r:id="rId27" imgW="787320" imgH="35532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802" y="3680934"/>
                        <a:ext cx="1526549" cy="691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58397"/>
              </p:ext>
            </p:extLst>
          </p:nvPr>
        </p:nvGraphicFramePr>
        <p:xfrm>
          <a:off x="7241901" y="3730707"/>
          <a:ext cx="1986129" cy="64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04840" imgH="355320" progId="Equation.DSMT4">
                  <p:embed/>
                </p:oleObj>
              </mc:Choice>
              <mc:Fallback>
                <p:oleObj name="Equation" r:id="rId29" imgW="1104840" imgH="35532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901" y="3730707"/>
                        <a:ext cx="1986129" cy="640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90534"/>
              </p:ext>
            </p:extLst>
          </p:nvPr>
        </p:nvGraphicFramePr>
        <p:xfrm>
          <a:off x="6245329" y="4356427"/>
          <a:ext cx="10048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34680" imgH="355320" progId="Equation.DSMT4">
                  <p:embed/>
                </p:oleObj>
              </mc:Choice>
              <mc:Fallback>
                <p:oleObj name="Equation" r:id="rId31" imgW="634680" imgH="35532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329" y="4356427"/>
                        <a:ext cx="10048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51104"/>
              </p:ext>
            </p:extLst>
          </p:nvPr>
        </p:nvGraphicFramePr>
        <p:xfrm>
          <a:off x="7243598" y="4372164"/>
          <a:ext cx="15287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65160" imgH="355320" progId="Equation.DSMT4">
                  <p:embed/>
                </p:oleObj>
              </mc:Choice>
              <mc:Fallback>
                <p:oleObj name="Equation" r:id="rId33" imgW="965160" imgH="35532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598" y="4372164"/>
                        <a:ext cx="15287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63483"/>
              </p:ext>
            </p:extLst>
          </p:nvPr>
        </p:nvGraphicFramePr>
        <p:xfrm>
          <a:off x="6135390" y="4359078"/>
          <a:ext cx="11049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355320" progId="Equation.DSMT4">
                  <p:embed/>
                </p:oleObj>
              </mc:Choice>
              <mc:Fallback>
                <p:oleObj name="Equation" r:id="rId35" imgW="698400" imgH="35532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390" y="4359078"/>
                        <a:ext cx="11049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64888"/>
              </p:ext>
            </p:extLst>
          </p:nvPr>
        </p:nvGraphicFramePr>
        <p:xfrm>
          <a:off x="9388836" y="4379414"/>
          <a:ext cx="763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82400" imgH="228600" progId="Equation.DSMT4">
                  <p:embed/>
                </p:oleObj>
              </mc:Choice>
              <mc:Fallback>
                <p:oleObj name="Equation" r:id="rId37" imgW="482400" imgH="22860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8836" y="4379414"/>
                        <a:ext cx="763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00730"/>
              </p:ext>
            </p:extLst>
          </p:nvPr>
        </p:nvGraphicFramePr>
        <p:xfrm>
          <a:off x="6811335" y="4922536"/>
          <a:ext cx="1987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57120" imgH="241200" progId="Equation.DSMT4">
                  <p:embed/>
                </p:oleObj>
              </mc:Choice>
              <mc:Fallback>
                <p:oleObj name="Equation" r:id="rId39" imgW="1257120" imgH="24120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335" y="4922536"/>
                        <a:ext cx="19875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20238"/>
              </p:ext>
            </p:extLst>
          </p:nvPr>
        </p:nvGraphicFramePr>
        <p:xfrm>
          <a:off x="6739602" y="5479493"/>
          <a:ext cx="20875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20480" imgH="253800" progId="Equation.DSMT4">
                  <p:embed/>
                </p:oleObj>
              </mc:Choice>
              <mc:Fallback>
                <p:oleObj name="Equation" r:id="rId41" imgW="1320480" imgH="25380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602" y="5479493"/>
                        <a:ext cx="20875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00327"/>
              </p:ext>
            </p:extLst>
          </p:nvPr>
        </p:nvGraphicFramePr>
        <p:xfrm>
          <a:off x="6611329" y="5918605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83920" imgH="241200" progId="Equation.DSMT4">
                  <p:embed/>
                </p:oleObj>
              </mc:Choice>
              <mc:Fallback>
                <p:oleObj name="Equation" r:id="rId43" imgW="583920" imgH="24120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329" y="5918605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00266"/>
              </p:ext>
            </p:extLst>
          </p:nvPr>
        </p:nvGraphicFramePr>
        <p:xfrm>
          <a:off x="6781418" y="6361585"/>
          <a:ext cx="7223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57200" imgH="177480" progId="Equation.DSMT4">
                  <p:embed/>
                </p:oleObj>
              </mc:Choice>
              <mc:Fallback>
                <p:oleObj name="Equation" r:id="rId45" imgW="457200" imgH="17748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418" y="6361585"/>
                        <a:ext cx="7223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81690"/>
              </p:ext>
            </p:extLst>
          </p:nvPr>
        </p:nvGraphicFramePr>
        <p:xfrm>
          <a:off x="7729539" y="5927840"/>
          <a:ext cx="1184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49160" imgH="241200" progId="Equation.DSMT4">
                  <p:embed/>
                </p:oleObj>
              </mc:Choice>
              <mc:Fallback>
                <p:oleObj name="Equation" r:id="rId47" imgW="749160" imgH="2412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9" y="5927840"/>
                        <a:ext cx="11842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75234"/>
              </p:ext>
            </p:extLst>
          </p:nvPr>
        </p:nvGraphicFramePr>
        <p:xfrm>
          <a:off x="8020051" y="6370752"/>
          <a:ext cx="7413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69800" imgH="177480" progId="Equation.DSMT4">
                  <p:embed/>
                </p:oleObj>
              </mc:Choice>
              <mc:Fallback>
                <p:oleObj name="Equation" r:id="rId49" imgW="469800" imgH="17748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1" y="6370752"/>
                        <a:ext cx="74136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3139A5CE-F7C9-4A7F-8E57-9F341237577D}"/>
              </a:ext>
            </a:extLst>
          </p:cNvPr>
          <p:cNvSpPr txBox="1"/>
          <p:nvPr/>
        </p:nvSpPr>
        <p:spPr>
          <a:xfrm>
            <a:off x="161172" y="1336883"/>
            <a:ext cx="114311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200" dirty="0">
                <a:latin typeface="+mj-lt"/>
                <a:cs typeface="Times New Roman" panose="02020603050405020304" pitchFamily="18" charset="0"/>
              </a:rPr>
              <a:t>With the same base, you can multiply, divide, add, or subtract to combine expressions to a single power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20705A7-1CCA-48E3-8C89-B0832BA4AA84}"/>
              </a:ext>
            </a:extLst>
          </p:cNvPr>
          <p:cNvSpPr txBox="1"/>
          <p:nvPr/>
        </p:nvSpPr>
        <p:spPr>
          <a:xfrm>
            <a:off x="161172" y="2192962"/>
            <a:ext cx="114311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200" dirty="0">
                <a:latin typeface="+mj-lt"/>
                <a:cs typeface="Times New Roman" panose="02020603050405020304" pitchFamily="18" charset="0"/>
              </a:rPr>
              <a:t>IF you have a sum/difference of two powers, you can “factor” or  treat the expression like a quadratic equation to solv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CC9A1C-FBC3-2273-B173-3CB3E9DB33B9}"/>
              </a:ext>
            </a:extLst>
          </p:cNvPr>
          <p:cNvSpPr txBox="1"/>
          <p:nvPr/>
        </p:nvSpPr>
        <p:spPr>
          <a:xfrm>
            <a:off x="237621" y="3617763"/>
            <a:ext cx="20450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nvert all expressions to a power of base “3” b/c 81 and 27 are powers of 3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C95F07C-7AAE-539E-6A86-6B8342EC20EF}"/>
              </a:ext>
            </a:extLst>
          </p:cNvPr>
          <p:cNvSpPr txBox="1"/>
          <p:nvPr/>
        </p:nvSpPr>
        <p:spPr>
          <a:xfrm>
            <a:off x="9127960" y="2714810"/>
            <a:ext cx="27120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 is a difference of powers. Chances are you will need to treat it as a quadratic equation and solve by factoring 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5DA43D5-C391-37C2-E2B7-16DC717943F1}"/>
              </a:ext>
            </a:extLst>
          </p:cNvPr>
          <p:cNvSpPr txBox="1"/>
          <p:nvPr/>
        </p:nvSpPr>
        <p:spPr>
          <a:xfrm>
            <a:off x="252661" y="5166832"/>
            <a:ext cx="20450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 two powers with the same bases are equal, then the exponents are equal….</a:t>
            </a:r>
          </a:p>
        </p:txBody>
      </p:sp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75036F61-C8E3-1415-DE1F-D2312A34C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5885"/>
              </p:ext>
            </p:extLst>
          </p:nvPr>
        </p:nvGraphicFramePr>
        <p:xfrm>
          <a:off x="10390017" y="4389899"/>
          <a:ext cx="8842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58720" imgH="228600" progId="Equation.DSMT4">
                  <p:embed/>
                </p:oleObj>
              </mc:Choice>
              <mc:Fallback>
                <p:oleObj name="Equation" r:id="rId51" imgW="558720" imgH="228600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75036F61-C8E3-1415-DE1F-D2312A34C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017" y="4389899"/>
                        <a:ext cx="8842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2195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505" y="150815"/>
            <a:ext cx="11348330" cy="51017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Solve the following equations by factoring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35351"/>
              </p:ext>
            </p:extLst>
          </p:nvPr>
        </p:nvGraphicFramePr>
        <p:xfrm>
          <a:off x="858233" y="999290"/>
          <a:ext cx="23733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355320" progId="Equation.DSMT4">
                  <p:embed/>
                </p:oleObj>
              </mc:Choice>
              <mc:Fallback>
                <p:oleObj name="Equation" r:id="rId4" imgW="1498320" imgH="35532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33" y="999290"/>
                        <a:ext cx="2373313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33698"/>
              </p:ext>
            </p:extLst>
          </p:nvPr>
        </p:nvGraphicFramePr>
        <p:xfrm>
          <a:off x="3720496" y="877442"/>
          <a:ext cx="19923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55320" progId="Equation.DSMT4">
                  <p:embed/>
                </p:oleObj>
              </mc:Choice>
              <mc:Fallback>
                <p:oleObj name="Equation" r:id="rId6" imgW="1257120" imgH="35532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496" y="877442"/>
                        <a:ext cx="19923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44165"/>
              </p:ext>
            </p:extLst>
          </p:nvPr>
        </p:nvGraphicFramePr>
        <p:xfrm>
          <a:off x="1441296" y="1661692"/>
          <a:ext cx="673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296" y="1661692"/>
                        <a:ext cx="6731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31701"/>
              </p:ext>
            </p:extLst>
          </p:nvPr>
        </p:nvGraphicFramePr>
        <p:xfrm>
          <a:off x="2133446" y="1696617"/>
          <a:ext cx="3492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446" y="1696617"/>
                        <a:ext cx="3492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35471"/>
              </p:ext>
            </p:extLst>
          </p:nvPr>
        </p:nvGraphicFramePr>
        <p:xfrm>
          <a:off x="2460471" y="1666456"/>
          <a:ext cx="1073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355320" progId="Equation.DSMT4">
                  <p:embed/>
                </p:oleObj>
              </mc:Choice>
              <mc:Fallback>
                <p:oleObj name="Equation" r:id="rId12" imgW="545760" imgH="35532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471" y="1666456"/>
                        <a:ext cx="10731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61180"/>
              </p:ext>
            </p:extLst>
          </p:nvPr>
        </p:nvGraphicFramePr>
        <p:xfrm>
          <a:off x="1449234" y="2437981"/>
          <a:ext cx="6715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234" y="2437981"/>
                        <a:ext cx="6715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7502"/>
              </p:ext>
            </p:extLst>
          </p:nvPr>
        </p:nvGraphicFramePr>
        <p:xfrm>
          <a:off x="2193771" y="2466556"/>
          <a:ext cx="10985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771" y="2466556"/>
                        <a:ext cx="10985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56164"/>
              </p:ext>
            </p:extLst>
          </p:nvPr>
        </p:nvGraphicFramePr>
        <p:xfrm>
          <a:off x="2196946" y="2477667"/>
          <a:ext cx="849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241200" progId="Equation.DSMT4">
                  <p:embed/>
                </p:oleObj>
              </mc:Choice>
              <mc:Fallback>
                <p:oleObj name="Equation" r:id="rId17" imgW="431640" imgH="2412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946" y="2477667"/>
                        <a:ext cx="8493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4853"/>
              </p:ext>
            </p:extLst>
          </p:nvPr>
        </p:nvGraphicFramePr>
        <p:xfrm>
          <a:off x="1631797" y="3217443"/>
          <a:ext cx="4968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797" y="3217443"/>
                        <a:ext cx="4968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49073"/>
              </p:ext>
            </p:extLst>
          </p:nvPr>
        </p:nvGraphicFramePr>
        <p:xfrm>
          <a:off x="2120746" y="3212680"/>
          <a:ext cx="8699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746" y="3212680"/>
                        <a:ext cx="8699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565723"/>
              </p:ext>
            </p:extLst>
          </p:nvPr>
        </p:nvGraphicFramePr>
        <p:xfrm>
          <a:off x="1628621" y="3760368"/>
          <a:ext cx="919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00" imgH="177480" progId="Equation.DSMT4">
                  <p:embed/>
                </p:oleObj>
              </mc:Choice>
              <mc:Fallback>
                <p:oleObj name="Equation" r:id="rId23" imgW="469800" imgH="17748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621" y="3760368"/>
                        <a:ext cx="91916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50377"/>
              </p:ext>
            </p:extLst>
          </p:nvPr>
        </p:nvGraphicFramePr>
        <p:xfrm>
          <a:off x="1566708" y="4279480"/>
          <a:ext cx="9032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708" y="4279480"/>
                        <a:ext cx="9032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91126"/>
              </p:ext>
            </p:extLst>
          </p:nvPr>
        </p:nvGraphicFramePr>
        <p:xfrm>
          <a:off x="4376134" y="1419603"/>
          <a:ext cx="9477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400" imgH="228600" progId="Equation.DSMT4">
                  <p:embed/>
                </p:oleObj>
              </mc:Choice>
              <mc:Fallback>
                <p:oleObj name="Equation" r:id="rId27" imgW="482400" imgH="228600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134" y="1419603"/>
                        <a:ext cx="94773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59804"/>
              </p:ext>
            </p:extLst>
          </p:nvPr>
        </p:nvGraphicFramePr>
        <p:xfrm>
          <a:off x="5381021" y="1549777"/>
          <a:ext cx="398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021" y="1549777"/>
                        <a:ext cx="3984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61367"/>
              </p:ext>
            </p:extLst>
          </p:nvPr>
        </p:nvGraphicFramePr>
        <p:xfrm>
          <a:off x="4019416" y="1872624"/>
          <a:ext cx="1371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98400" imgH="406080" progId="Equation.DSMT4">
                  <p:embed/>
                </p:oleObj>
              </mc:Choice>
              <mc:Fallback>
                <p:oleObj name="Equation" r:id="rId31" imgW="698400" imgH="406080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416" y="1872624"/>
                        <a:ext cx="13716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62135"/>
              </p:ext>
            </p:extLst>
          </p:nvPr>
        </p:nvGraphicFramePr>
        <p:xfrm>
          <a:off x="5464042" y="2025025"/>
          <a:ext cx="37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042" y="2025025"/>
                        <a:ext cx="3730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816184"/>
              </p:ext>
            </p:extLst>
          </p:nvPr>
        </p:nvGraphicFramePr>
        <p:xfrm>
          <a:off x="4255955" y="2793374"/>
          <a:ext cx="1146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20" imgH="228600" progId="Equation.DSMT4">
                  <p:embed/>
                </p:oleObj>
              </mc:Choice>
              <mc:Fallback>
                <p:oleObj name="Equation" r:id="rId35" imgW="583920" imgH="228600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955" y="2793374"/>
                        <a:ext cx="1146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344676"/>
              </p:ext>
            </p:extLst>
          </p:nvPr>
        </p:nvGraphicFramePr>
        <p:xfrm>
          <a:off x="5456104" y="2829887"/>
          <a:ext cx="373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0440" imgH="228600" progId="Equation.DSMT4">
                  <p:embed/>
                </p:oleObj>
              </mc:Choice>
              <mc:Fallback>
                <p:oleObj name="Equation" r:id="rId37" imgW="190440" imgH="228600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104" y="2829887"/>
                        <a:ext cx="3730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8083"/>
              </p:ext>
            </p:extLst>
          </p:nvPr>
        </p:nvGraphicFramePr>
        <p:xfrm>
          <a:off x="4287705" y="3434724"/>
          <a:ext cx="1341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85800" imgH="177480" progId="Equation.DSMT4">
                  <p:embed/>
                </p:oleObj>
              </mc:Choice>
              <mc:Fallback>
                <p:oleObj name="Equation" r:id="rId38" imgW="685800" imgH="177480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705" y="3434724"/>
                        <a:ext cx="13414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40789"/>
              </p:ext>
            </p:extLst>
          </p:nvPr>
        </p:nvGraphicFramePr>
        <p:xfrm>
          <a:off x="4751254" y="3922087"/>
          <a:ext cx="919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69800" imgH="177480" progId="Equation.DSMT4">
                  <p:embed/>
                </p:oleObj>
              </mc:Choice>
              <mc:Fallback>
                <p:oleObj name="Equation" r:id="rId40" imgW="469800" imgH="177480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254" y="3922087"/>
                        <a:ext cx="91916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27883"/>
              </p:ext>
            </p:extLst>
          </p:nvPr>
        </p:nvGraphicFramePr>
        <p:xfrm>
          <a:off x="4843329" y="4407861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95000" imgH="177480" progId="Equation.DSMT4">
                  <p:embed/>
                </p:oleObj>
              </mc:Choice>
              <mc:Fallback>
                <p:oleObj name="Equation" r:id="rId42" imgW="495000" imgH="17748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329" y="4407861"/>
                        <a:ext cx="120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F820DF2E-B806-421D-B71A-DEB28692D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69651"/>
              </p:ext>
            </p:extLst>
          </p:nvPr>
        </p:nvGraphicFramePr>
        <p:xfrm>
          <a:off x="6790720" y="880011"/>
          <a:ext cx="22526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422360" imgH="355320" progId="Equation.DSMT4">
                  <p:embed/>
                </p:oleObj>
              </mc:Choice>
              <mc:Fallback>
                <p:oleObj name="Equation" r:id="rId45" imgW="1422360" imgH="35532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F820DF2E-B806-421D-B71A-DEB28692D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720" y="880011"/>
                        <a:ext cx="22526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271F4EF7-2EBD-4B71-82D8-26E094C5E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89050"/>
              </p:ext>
            </p:extLst>
          </p:nvPr>
        </p:nvGraphicFramePr>
        <p:xfrm>
          <a:off x="7074736" y="1727577"/>
          <a:ext cx="8239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19040" imgH="177480" progId="Equation.DSMT4">
                  <p:embed/>
                </p:oleObj>
              </mc:Choice>
              <mc:Fallback>
                <p:oleObj name="Equation" r:id="rId47" imgW="41904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271F4EF7-2EBD-4B71-82D8-26E094C5E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736" y="1727577"/>
                        <a:ext cx="82391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DC935E1A-F096-4C8F-B42E-4FC509D36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69565"/>
              </p:ext>
            </p:extLst>
          </p:nvPr>
        </p:nvGraphicFramePr>
        <p:xfrm>
          <a:off x="7919285" y="1729164"/>
          <a:ext cx="2492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20" imgH="164880" progId="Equation.DSMT4">
                  <p:embed/>
                </p:oleObj>
              </mc:Choice>
              <mc:Fallback>
                <p:oleObj name="Equation" r:id="rId49" imgW="126720" imgH="16488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DC935E1A-F096-4C8F-B42E-4FC509D36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285" y="1729164"/>
                        <a:ext cx="2492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1E49D67E-551F-4FDA-BB5B-9FE2A0C78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52478"/>
              </p:ext>
            </p:extLst>
          </p:nvPr>
        </p:nvGraphicFramePr>
        <p:xfrm>
          <a:off x="8171698" y="1460877"/>
          <a:ext cx="11239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71320" imgH="406080" progId="Equation.DSMT4">
                  <p:embed/>
                </p:oleObj>
              </mc:Choice>
              <mc:Fallback>
                <p:oleObj name="Equation" r:id="rId51" imgW="571320" imgH="40608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1E49D67E-551F-4FDA-BB5B-9FE2A0C78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1698" y="1460877"/>
                        <a:ext cx="11239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AF1F410D-CFA1-4901-B600-320AE6C14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5511"/>
              </p:ext>
            </p:extLst>
          </p:nvPr>
        </p:nvGraphicFramePr>
        <p:xfrm>
          <a:off x="7123949" y="2503865"/>
          <a:ext cx="7953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06080" imgH="177480" progId="Equation.DSMT4">
                  <p:embed/>
                </p:oleObj>
              </mc:Choice>
              <mc:Fallback>
                <p:oleObj name="Equation" r:id="rId53" imgW="406080" imgH="177480" progId="Equation.DSMT4">
                  <p:embed/>
                  <p:pic>
                    <p:nvPicPr>
                      <p:cNvPr id="29" name="Object 7">
                        <a:extLst>
                          <a:ext uri="{FF2B5EF4-FFF2-40B4-BE49-F238E27FC236}">
                            <a16:creationId xmlns:a16="http://schemas.microsoft.com/office/drawing/2014/main" id="{AF1F410D-CFA1-4901-B600-320AE6C14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949" y="2503865"/>
                        <a:ext cx="7953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D7525B47-AA8C-46E3-B327-333518556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90228"/>
              </p:ext>
            </p:extLst>
          </p:nvPr>
        </p:nvGraphicFramePr>
        <p:xfrm>
          <a:off x="7966911" y="2397503"/>
          <a:ext cx="8493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31640" imgH="241200" progId="Equation.DSMT4">
                  <p:embed/>
                </p:oleObj>
              </mc:Choice>
              <mc:Fallback>
                <p:oleObj name="Equation" r:id="rId55" imgW="431640" imgH="24120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D7525B47-AA8C-46E3-B327-333518556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911" y="2397503"/>
                        <a:ext cx="8493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D8C9B20C-3536-4FF2-A42F-6EE06FA0C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0656"/>
              </p:ext>
            </p:extLst>
          </p:nvPr>
        </p:nvGraphicFramePr>
        <p:xfrm>
          <a:off x="7293811" y="3100764"/>
          <a:ext cx="6461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30120" imgH="241200" progId="Equation.DSMT4">
                  <p:embed/>
                </p:oleObj>
              </mc:Choice>
              <mc:Fallback>
                <p:oleObj name="Equation" r:id="rId57" imgW="330120" imgH="24120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D8C9B20C-3536-4FF2-A42F-6EE06FA0C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811" y="3100764"/>
                        <a:ext cx="6461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09639B1A-14FC-40DC-B6D4-4A7C3D2A1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1036"/>
              </p:ext>
            </p:extLst>
          </p:nvPr>
        </p:nvGraphicFramePr>
        <p:xfrm>
          <a:off x="7943098" y="3110289"/>
          <a:ext cx="8445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31640" imgH="241200" progId="Equation.DSMT4">
                  <p:embed/>
                </p:oleObj>
              </mc:Choice>
              <mc:Fallback>
                <p:oleObj name="Equation" r:id="rId59" imgW="431640" imgH="24120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09639B1A-14FC-40DC-B6D4-4A7C3D2A1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098" y="3110289"/>
                        <a:ext cx="8445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A2B8C0E7-05FE-492D-8C0D-A6D4AC922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20162"/>
              </p:ext>
            </p:extLst>
          </p:nvPr>
        </p:nvGraphicFramePr>
        <p:xfrm>
          <a:off x="7473199" y="3734177"/>
          <a:ext cx="1341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685800" imgH="177480" progId="Equation.DSMT4">
                  <p:embed/>
                </p:oleObj>
              </mc:Choice>
              <mc:Fallback>
                <p:oleObj name="Equation" r:id="rId61" imgW="685800" imgH="177480" progId="Equation.DSMT4">
                  <p:embed/>
                  <p:pic>
                    <p:nvPicPr>
                      <p:cNvPr id="33" name="Object 11">
                        <a:extLst>
                          <a:ext uri="{FF2B5EF4-FFF2-40B4-BE49-F238E27FC236}">
                            <a16:creationId xmlns:a16="http://schemas.microsoft.com/office/drawing/2014/main" id="{A2B8C0E7-05FE-492D-8C0D-A6D4AC922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199" y="3734177"/>
                        <a:ext cx="13414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B1E28122-98B9-4763-BA94-B36121D55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29041"/>
              </p:ext>
            </p:extLst>
          </p:nvPr>
        </p:nvGraphicFramePr>
        <p:xfrm>
          <a:off x="7449386" y="4224715"/>
          <a:ext cx="989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69800" imgH="177480" progId="Equation.DSMT4">
                  <p:embed/>
                </p:oleObj>
              </mc:Choice>
              <mc:Fallback>
                <p:oleObj name="Equation" r:id="rId63" imgW="469800" imgH="17748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B1E28122-98B9-4763-BA94-B36121D55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386" y="4224715"/>
                        <a:ext cx="9890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">
            <a:extLst>
              <a:ext uri="{FF2B5EF4-FFF2-40B4-BE49-F238E27FC236}">
                <a16:creationId xmlns:a16="http://schemas.microsoft.com/office/drawing/2014/main" id="{808D8957-6980-4A8C-A069-C72E2AD4A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41511"/>
              </p:ext>
            </p:extLst>
          </p:nvPr>
        </p:nvGraphicFramePr>
        <p:xfrm>
          <a:off x="7062035" y="4696202"/>
          <a:ext cx="1257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495000" imgH="177480" progId="Equation.DSMT4">
                  <p:embed/>
                </p:oleObj>
              </mc:Choice>
              <mc:Fallback>
                <p:oleObj name="Equation" r:id="rId65" imgW="495000" imgH="177480" progId="Equation.DSMT4">
                  <p:embed/>
                  <p:pic>
                    <p:nvPicPr>
                      <p:cNvPr id="35" name="Object 20">
                        <a:extLst>
                          <a:ext uri="{FF2B5EF4-FFF2-40B4-BE49-F238E27FC236}">
                            <a16:creationId xmlns:a16="http://schemas.microsoft.com/office/drawing/2014/main" id="{808D8957-6980-4A8C-A069-C72E2AD4A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035" y="4696202"/>
                        <a:ext cx="12573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8B8FA517-5F85-4A6A-824E-B802D5DF3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40623"/>
              </p:ext>
            </p:extLst>
          </p:nvPr>
        </p:nvGraphicFramePr>
        <p:xfrm>
          <a:off x="832833" y="4136190"/>
          <a:ext cx="21748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371600" imgH="355320" progId="Equation.DSMT4">
                  <p:embed/>
                </p:oleObj>
              </mc:Choice>
              <mc:Fallback>
                <p:oleObj name="Equation" r:id="rId67" imgW="1371600" imgH="355320" progId="Equation.DSMT4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8B8FA517-5F85-4A6A-824E-B802D5DF3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33" y="4136190"/>
                        <a:ext cx="21748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668FADB5-9B2A-414D-A488-92AE31CC0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28180"/>
              </p:ext>
            </p:extLst>
          </p:nvPr>
        </p:nvGraphicFramePr>
        <p:xfrm>
          <a:off x="3839557" y="3996491"/>
          <a:ext cx="26797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688760" imgH="1066680" progId="Equation.DSMT4">
                  <p:embed/>
                </p:oleObj>
              </mc:Choice>
              <mc:Fallback>
                <p:oleObj name="Equation" r:id="rId69" imgW="1688760" imgH="106668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668FADB5-9B2A-414D-A488-92AE31CC0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557" y="3996491"/>
                        <a:ext cx="2679700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8488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2"/>
  <p:tag name="ISPRING_ULTRA_SCORM_DURATION" val="3600"/>
  <p:tag name="ISPRING_ULTRA_SCORM_QUIZ_NUMBER" val="0"/>
  <p:tag name="GENSWF_OUTPUT_FILE_NAME" val="m12pc26"/>
  <p:tag name="ISPRING_RESOURCE_PATHS_HASH" val="ca6bf3abc8c515d48857a5c5328843bb275e6"/>
  <p:tag name="ISPRING_RESOURCE_PATHS_HASH_2" val="c6221b5ac08c4f57743ecca0ebfc12d38193d996"/>
  <p:tag name="ISPRING_ULTRA_SCORM_COURSE_ID" val="427A7DEC-597A-4707-9566-2D3B5DF43754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80d1bccd575da224fd8816ac5ee11ccf3a6f3a7"/>
  <p:tag name="ISPRING_LMS_API_VERSION" val="SCORM 2004 (4th edition)"/>
  <p:tag name="ISPRING_ULTRA_SCORM_COURCE_TITLE" val="M12H Section 5.1 Solving Exponential Functions and Basic Log Rules"/>
  <p:tag name="ISPRING_CMI5_LAUNCH_METHOD" val="any window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54.000000"/>
  <p:tag name="ISPRING_PRESENTATION_TITLE" val="M12H Section 5.1 Solving Exponential Functions and Basic Log Rule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4683F22-3CF5-4A29-81C5-C6396C7A0974}:27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AFFCB30-DC32-4552-BDB2-0B65ED17E15B}:27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4360294-5D05-4634-BA56-E2E6A345FCBC}:27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0E6F48E-BFAC-4981-B873-06929ADF0323}:27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24BA9C0-D012-4C05-AA87-0E913AE53547}:29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4DDDA95-5554-4188-A53D-AB70B946CC1E}:29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C745F05-49E3-4FCF-A8DC-D41980D30D19}:26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EE67AE6-5AA0-41C5-9215-05BC3F3C2BA1}:28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CBCE57B-2ACA-4E29-9645-464A6A5CE5B0}:29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7B6CD31-4896-498F-A52C-41AD1E975CB4}:28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0A4A116-698B-4CA3-B826-43CF3399A807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91CD368-5F0D-4D6D-AA2A-FED8A8DE20ED}:27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F7C524B-CFCF-4587-9E2A-13966D761967}:28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3CD37D6-292F-420B-A03C-183FB10ED3F3}:27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BDD5741-0A01-4FF8-ACF4-DAE8C1D22A73}:28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AA4687-231A-47A1-AD5B-DACC8538747A}:28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1ED2C00-90DF-4814-A0F1-60E2F85261A0}:2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AE26657-5944-4389-903A-21F8B91B6024}:28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B45041F-9EA2-46E2-BA7C-3297800559FD}:28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EAD8CBB-1646-4A47-8F09-FE1EA37250E2}:29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FCB15A9-35F9-418A-B5BC-515EAF0F19F5}:28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A289D19-0E25-414E-B7E9-4BF5FA94CC5B}:27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343</TotalTime>
  <Words>935</Words>
  <Application>Microsoft Office PowerPoint</Application>
  <PresentationFormat>Widescreen</PresentationFormat>
  <Paragraphs>109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mbria Math</vt:lpstr>
      <vt:lpstr>Century Schoolbook</vt:lpstr>
      <vt:lpstr>Times New Roman</vt:lpstr>
      <vt:lpstr>Wingdings</vt:lpstr>
      <vt:lpstr>Wingdings 2</vt:lpstr>
      <vt:lpstr>Oriel</vt:lpstr>
      <vt:lpstr>Equation</vt:lpstr>
      <vt:lpstr>Sect 5.1  Solving Exponential Equations and Basic Logarithm Rules</vt:lpstr>
      <vt:lpstr>Review: Basic Exponential Rules</vt:lpstr>
      <vt:lpstr>II) Exponent Laws Revisit</vt:lpstr>
      <vt:lpstr>Simplify each of the following: </vt:lpstr>
      <vt:lpstr>Additional Exponential Rules:</vt:lpstr>
      <vt:lpstr>Practice: Find the exponent for the following</vt:lpstr>
      <vt:lpstr>Match each expression on the left with an equivalent term on the right (no Calculators)</vt:lpstr>
      <vt:lpstr>II) Solving Equations with Variables as Exponents</vt:lpstr>
      <vt:lpstr>Ex: Solve the following equations by factoring</vt:lpstr>
      <vt:lpstr>PowerPoint Presentation</vt:lpstr>
      <vt:lpstr>Solve for “x” By Factoring</vt:lpstr>
      <vt:lpstr>Practice: Solve by Factoring</vt:lpstr>
      <vt:lpstr>Using Logarithms to Find Exponents:</vt:lpstr>
      <vt:lpstr>Practice: Find the exponent for the following</vt:lpstr>
      <vt:lpstr>Ex: The population in Canada is increasing at an annual rate of 3.5%.  If the current population is $32 million, when will the population reach 50 million people?</vt:lpstr>
      <vt:lpstr>Solving equations with Different Bases:</vt:lpstr>
      <vt:lpstr>PowerPoint Presentation</vt:lpstr>
      <vt:lpstr>PowerPoint Presentation</vt:lpstr>
      <vt:lpstr>Challenge: Solve for “x”</vt:lpstr>
      <vt:lpstr>Challenge: find all positive values of “x” such that the equation is true: (NYSML)</vt:lpstr>
      <vt:lpstr>PowerPoint Presentation</vt:lpstr>
      <vt:lpstr>Logarithm Rules: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5.1 Solving Exponential Functions and Basic Log Rules</dc:title>
  <dc:creator>Danny Young</dc:creator>
  <cp:lastModifiedBy>Danny Young</cp:lastModifiedBy>
  <cp:revision>79</cp:revision>
  <dcterms:created xsi:type="dcterms:W3CDTF">2008-08-16T23:24:23Z</dcterms:created>
  <dcterms:modified xsi:type="dcterms:W3CDTF">2024-06-03T03:17:15Z</dcterms:modified>
</cp:coreProperties>
</file>